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43284A83" wp14:editId="7BBF496B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1</wp:posOffset>
                </wp:positionV>
                <wp:extent cx="1143000" cy="614851"/>
                <wp:effectExtent l="0" t="0" r="19050" b="1397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61485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9F162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2.F.IF.4</w:t>
                            </w:r>
                          </w:p>
                          <w:p w:rsidR="009F1622" w:rsidRDefault="009F162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2.F.IF.6</w:t>
                            </w:r>
                          </w:p>
                          <w:p w:rsidR="009F1622" w:rsidRDefault="009F162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9F162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2.F.LE.3</w:t>
                            </w:r>
                          </w:p>
                          <w:p w:rsidR="009F1622" w:rsidRDefault="009F162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284A8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48.4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9F162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2.F.IF.4</w:t>
                      </w:r>
                    </w:p>
                    <w:p w:rsidR="009F1622" w:rsidRDefault="009F162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2.F.IF.6</w:t>
                      </w:r>
                    </w:p>
                    <w:p w:rsidR="009F1622" w:rsidRDefault="009F162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9F1622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2.F.LE.3</w:t>
                      </w:r>
                    </w:p>
                    <w:p w:rsidR="009F1622" w:rsidRDefault="009F162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74709929" wp14:editId="1EB0AD83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9861BB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2</w:t>
                              </w:r>
                              <w:r w:rsidR="00A90FD7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709929" id="Group 4" o:spid="_x0000_s1027" style="position:absolute;left:0;text-align:left;margin-left:.75pt;margin-top:-3.25pt;width:82.5pt;height:48.9pt;z-index:251643904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9861BB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2</w:t>
                        </w:r>
                        <w:r w:rsidR="00A90FD7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-4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E23633" w:rsidRPr="00C362FB">
        <w:rPr>
          <w:rFonts w:ascii="Copperplate Gothic Bold" w:hAnsi="Copperplate Gothic Bold" w:cs="Times New Roman"/>
          <w:sz w:val="40"/>
          <w:szCs w:val="40"/>
        </w:rPr>
        <w:t>SECONDARY MATH 2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195EFE66" wp14:editId="6C525051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9B3768B" id="Rounded Rectangle 9" o:spid="_x0000_s1026" style="position:absolute;margin-left:-4.4pt;margin-top:10.1pt;width:86.1pt;height:25.55pt;z-index:251644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A90FD7" w:rsidRDefault="008E2026" w:rsidP="00A90FD7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 xml:space="preserve">1. SWBAT </w:t>
      </w:r>
      <w:r w:rsidR="00361C8D" w:rsidRPr="00361C8D">
        <w:rPr>
          <w:rFonts w:ascii="Times New Roman" w:hAnsi="Times New Roman" w:cs="Times New Roman"/>
          <w:b/>
        </w:rPr>
        <w:t>identify features of functions including:</w:t>
      </w:r>
      <w:r w:rsidR="00A90FD7">
        <w:rPr>
          <w:rFonts w:ascii="Times New Roman" w:hAnsi="Times New Roman" w:cs="Times New Roman"/>
          <w:b/>
        </w:rPr>
        <w:t xml:space="preserve"> classification as odd, even, or neither; </w:t>
      </w:r>
    </w:p>
    <w:p w:rsidR="00B72FBA" w:rsidRPr="00361C8D" w:rsidRDefault="00A90FD7" w:rsidP="00A90FD7">
      <w:pPr>
        <w:ind w:left="1440" w:firstLine="720"/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>and</w:t>
      </w:r>
      <w:proofErr w:type="gramEnd"/>
      <w:r>
        <w:rPr>
          <w:rFonts w:ascii="Times New Roman" w:hAnsi="Times New Roman" w:cs="Times New Roman"/>
          <w:b/>
        </w:rPr>
        <w:t xml:space="preserve"> rate of change over a given interval.</w:t>
      </w:r>
    </w:p>
    <w:p w:rsidR="00C11B27" w:rsidRDefault="00E7197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1854" behindDoc="1" locked="0" layoutInCell="1" allowOverlap="1" wp14:anchorId="187284B0" wp14:editId="7C590D67">
                <wp:simplePos x="0" y="0"/>
                <wp:positionH relativeFrom="column">
                  <wp:posOffset>3960341</wp:posOffset>
                </wp:positionH>
                <wp:positionV relativeFrom="paragraph">
                  <wp:posOffset>152143</wp:posOffset>
                </wp:positionV>
                <wp:extent cx="2926080" cy="1402251"/>
                <wp:effectExtent l="0" t="0" r="26670" b="26670"/>
                <wp:wrapNone/>
                <wp:docPr id="23" name="Rounded 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6080" cy="1402251"/>
                        </a:xfrm>
                        <a:prstGeom prst="roundRect">
                          <a:avLst>
                            <a:gd name="adj" fmla="val 6883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8162D" w:rsidRDefault="0008162D" w:rsidP="0008162D">
                            <w:pP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>Even Functions</w:t>
                            </w:r>
                          </w:p>
                          <w:p w:rsidR="0008162D" w:rsidRPr="0008162D" w:rsidRDefault="0008162D" w:rsidP="0008162D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</w:p>
                          <w:p w:rsidR="0008162D" w:rsidRPr="003B7C63" w:rsidRDefault="0008162D" w:rsidP="003B7C63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3B7C6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All degrees of</w:t>
                            </w:r>
                          </w:p>
                          <w:p w:rsidR="0008162D" w:rsidRPr="0008162D" w:rsidRDefault="0008162D" w:rsidP="003B7C63">
                            <w:pPr>
                              <w:ind w:firstLine="360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08162D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are even.</w:t>
                            </w:r>
                          </w:p>
                          <w:p w:rsidR="0008162D" w:rsidRDefault="0008162D" w:rsidP="0008162D">
                            <w:pPr>
                              <w:ind w:firstLine="720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</w:p>
                          <w:p w:rsidR="0008162D" w:rsidRPr="003B7C63" w:rsidRDefault="0008162D" w:rsidP="003B7C63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3B7C6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Reflective symmetry</w:t>
                            </w:r>
                          </w:p>
                          <w:p w:rsidR="0008162D" w:rsidRPr="0008162D" w:rsidRDefault="0008162D" w:rsidP="003B7C63">
                            <w:pPr>
                              <w:ind w:firstLine="360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about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the </w:t>
                            </w:r>
                            <w:r w:rsidRPr="0008162D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-axi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87284B0" id="Rounded Rectangle 23" o:spid="_x0000_s1030" style="position:absolute;margin-left:311.85pt;margin-top:12pt;width:230.4pt;height:110.4pt;z-index:-25167462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451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" filled="f" strokecolor="black [3213]">
                <v:textbox>
                  <w:txbxContent>
                    <w:p w:rsidR="0008162D" w:rsidRDefault="0008162D" w:rsidP="0008162D">
                      <w:pP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>Even Functions</w:t>
                      </w:r>
                    </w:p>
                    <w:p w:rsidR="0008162D" w:rsidRPr="0008162D" w:rsidRDefault="0008162D" w:rsidP="0008162D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</w:p>
                    <w:p w:rsidR="0008162D" w:rsidRPr="003B7C63" w:rsidRDefault="0008162D" w:rsidP="003B7C63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 w:rsidRPr="003B7C63"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All degrees of</w:t>
                      </w:r>
                    </w:p>
                    <w:p w:rsidR="0008162D" w:rsidRPr="0008162D" w:rsidRDefault="0008162D" w:rsidP="003B7C63">
                      <w:pPr>
                        <w:ind w:firstLine="360"/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proofErr w:type="gramStart"/>
                      <w:r w:rsidRPr="0008162D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18"/>
                          <w:szCs w:val="18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 xml:space="preserve"> are even.</w:t>
                      </w:r>
                    </w:p>
                    <w:p w:rsidR="0008162D" w:rsidRDefault="0008162D" w:rsidP="0008162D">
                      <w:pPr>
                        <w:ind w:firstLine="720"/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</w:p>
                    <w:p w:rsidR="0008162D" w:rsidRPr="003B7C63" w:rsidRDefault="0008162D" w:rsidP="003B7C63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 w:rsidRPr="003B7C63"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Reflective symmetry</w:t>
                      </w:r>
                    </w:p>
                    <w:p w:rsidR="0008162D" w:rsidRPr="0008162D" w:rsidRDefault="0008162D" w:rsidP="003B7C63">
                      <w:pPr>
                        <w:ind w:firstLine="360"/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about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 xml:space="preserve"> the </w:t>
                      </w:r>
                      <w:r w:rsidRPr="0008162D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18"/>
                          <w:szCs w:val="1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-axis.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2879" behindDoc="1" locked="0" layoutInCell="1" allowOverlap="1" wp14:anchorId="6A05E890" wp14:editId="7FB7D252">
                <wp:simplePos x="0" y="0"/>
                <wp:positionH relativeFrom="column">
                  <wp:posOffset>803189</wp:posOffset>
                </wp:positionH>
                <wp:positionV relativeFrom="paragraph">
                  <wp:posOffset>145964</wp:posOffset>
                </wp:positionV>
                <wp:extent cx="2926080" cy="1408670"/>
                <wp:effectExtent l="0" t="0" r="26670" b="20320"/>
                <wp:wrapNone/>
                <wp:docPr id="21" name="Rounded 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6080" cy="1408670"/>
                        </a:xfrm>
                        <a:prstGeom prst="roundRect">
                          <a:avLst>
                            <a:gd name="adj" fmla="val 6883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8162D" w:rsidRDefault="0008162D" w:rsidP="0008162D">
                            <w:pP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>Odd Functions</w:t>
                            </w:r>
                          </w:p>
                          <w:p w:rsidR="0008162D" w:rsidRPr="0008162D" w:rsidRDefault="0008162D" w:rsidP="0008162D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</w:p>
                          <w:p w:rsidR="0008162D" w:rsidRPr="003B7C63" w:rsidRDefault="0008162D" w:rsidP="003B7C63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3B7C6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All degrees of </w:t>
                            </w:r>
                          </w:p>
                          <w:p w:rsidR="0008162D" w:rsidRPr="0008162D" w:rsidRDefault="0008162D" w:rsidP="003B7C63">
                            <w:pPr>
                              <w:ind w:firstLine="360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08162D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x</w:t>
                            </w:r>
                            <w:proofErr w:type="gramEnd"/>
                            <w:r w:rsidRPr="0008162D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are odd.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ab/>
                            </w:r>
                          </w:p>
                          <w:p w:rsidR="0008162D" w:rsidRDefault="0008162D" w:rsidP="0008162D">
                            <w:pPr>
                              <w:ind w:firstLine="720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</w:p>
                          <w:p w:rsidR="0008162D" w:rsidRPr="003B7C63" w:rsidRDefault="0008162D" w:rsidP="003B7C63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3B7C6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Rotational symmetry</w:t>
                            </w:r>
                          </w:p>
                          <w:p w:rsidR="0008162D" w:rsidRPr="0008162D" w:rsidRDefault="0008162D" w:rsidP="003B7C63">
                            <w:pPr>
                              <w:ind w:firstLine="360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about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the origi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A05E890" id="Rounded Rectangle 21" o:spid="_x0000_s1031" style="position:absolute;margin-left:63.25pt;margin-top:11.5pt;width:230.4pt;height:110.9pt;z-index:-25167360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451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" filled="f" strokecolor="black [3213]">
                <v:textbox>
                  <w:txbxContent>
                    <w:p w:rsidR="0008162D" w:rsidRDefault="0008162D" w:rsidP="0008162D">
                      <w:pP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>Odd Functions</w:t>
                      </w:r>
                    </w:p>
                    <w:p w:rsidR="0008162D" w:rsidRPr="0008162D" w:rsidRDefault="0008162D" w:rsidP="0008162D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</w:p>
                    <w:p w:rsidR="0008162D" w:rsidRPr="003B7C63" w:rsidRDefault="0008162D" w:rsidP="003B7C63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 w:rsidRPr="003B7C63"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 xml:space="preserve">All degrees of </w:t>
                      </w:r>
                    </w:p>
                    <w:p w:rsidR="0008162D" w:rsidRPr="0008162D" w:rsidRDefault="0008162D" w:rsidP="003B7C63">
                      <w:pPr>
                        <w:ind w:firstLine="360"/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proofErr w:type="gramStart"/>
                      <w:r w:rsidRPr="0008162D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18"/>
                          <w:szCs w:val="18"/>
                        </w:rPr>
                        <w:t>x</w:t>
                      </w:r>
                      <w:proofErr w:type="gramEnd"/>
                      <w:r w:rsidRPr="0008162D"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 xml:space="preserve"> are odd.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ab/>
                      </w:r>
                    </w:p>
                    <w:p w:rsidR="0008162D" w:rsidRDefault="0008162D" w:rsidP="0008162D">
                      <w:pPr>
                        <w:ind w:firstLine="720"/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</w:p>
                    <w:p w:rsidR="0008162D" w:rsidRPr="003B7C63" w:rsidRDefault="0008162D" w:rsidP="003B7C63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 w:rsidRPr="003B7C63"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Rotational symmetry</w:t>
                      </w:r>
                    </w:p>
                    <w:p w:rsidR="0008162D" w:rsidRPr="0008162D" w:rsidRDefault="0008162D" w:rsidP="003B7C63">
                      <w:pPr>
                        <w:ind w:firstLine="360"/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about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 xml:space="preserve"> the origin.</w:t>
                      </w:r>
                    </w:p>
                  </w:txbxContent>
                </v:textbox>
              </v:roundrect>
            </w:pict>
          </mc:Fallback>
        </mc:AlternateContent>
      </w:r>
      <w:r w:rsidR="00C11B27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5EE98842" wp14:editId="401D3C4B">
                <wp:simplePos x="0" y="0"/>
                <wp:positionH relativeFrom="column">
                  <wp:posOffset>-67602</wp:posOffset>
                </wp:positionH>
                <wp:positionV relativeFrom="paragraph">
                  <wp:posOffset>148316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FF3C69A" id="Rounded Rectangle 14" o:spid="_x0000_s1026" style="position:absolute;margin-left:-5.3pt;margin-top:11.7pt;width:55.95pt;height:25.55pt;z-index:251646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" filled="f" strokecolor="black [3213]" strokeweight="1pt"/>
            </w:pict>
          </mc:Fallback>
        </mc:AlternateContent>
      </w:r>
    </w:p>
    <w:p w:rsidR="00C11B27" w:rsidRDefault="003B7C6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8720" behindDoc="1" locked="0" layoutInCell="1" allowOverlap="1" wp14:anchorId="718EB656" wp14:editId="0AF60678">
            <wp:simplePos x="0" y="0"/>
            <wp:positionH relativeFrom="column">
              <wp:posOffset>5683061</wp:posOffset>
            </wp:positionH>
            <wp:positionV relativeFrom="paragraph">
              <wp:posOffset>207645</wp:posOffset>
            </wp:positionV>
            <wp:extent cx="1005840" cy="1005840"/>
            <wp:effectExtent l="19050" t="19050" r="22860" b="2286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77CB9B5.tmp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840" cy="10058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7696" behindDoc="1" locked="0" layoutInCell="1" allowOverlap="1" wp14:anchorId="62DA1B9E" wp14:editId="64627661">
            <wp:simplePos x="0" y="0"/>
            <wp:positionH relativeFrom="column">
              <wp:posOffset>2515012</wp:posOffset>
            </wp:positionH>
            <wp:positionV relativeFrom="page">
              <wp:posOffset>1963420</wp:posOffset>
            </wp:positionV>
            <wp:extent cx="1014984" cy="1005840"/>
            <wp:effectExtent l="19050" t="19050" r="13970" b="2286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77C3336.tmp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4984" cy="10058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1B27" w:rsidRPr="008E2026">
        <w:rPr>
          <w:rFonts w:ascii="Times New Roman" w:hAnsi="Times New Roman" w:cs="Times New Roman"/>
          <w:sz w:val="28"/>
          <w:szCs w:val="28"/>
        </w:rPr>
        <w:t>NOTES</w:t>
      </w:r>
    </w:p>
    <w:p w:rsidR="00C11B27" w:rsidRDefault="00C11B27">
      <w:pPr>
        <w:rPr>
          <w:rFonts w:ascii="Times New Roman" w:hAnsi="Times New Roman" w:cs="Times New Roman"/>
        </w:rPr>
      </w:pPr>
    </w:p>
    <w:p w:rsidR="00C11B27" w:rsidRDefault="00C11B27">
      <w:pPr>
        <w:rPr>
          <w:rFonts w:ascii="Times New Roman" w:hAnsi="Times New Roman" w:cs="Times New Roman"/>
        </w:rPr>
      </w:pPr>
    </w:p>
    <w:p w:rsidR="00C11B27" w:rsidRDefault="00C11B27">
      <w:pPr>
        <w:rPr>
          <w:rFonts w:ascii="Times New Roman" w:hAnsi="Times New Roman" w:cs="Times New Roman"/>
        </w:rPr>
      </w:pPr>
    </w:p>
    <w:p w:rsidR="00C11B27" w:rsidRDefault="00C11B27">
      <w:pPr>
        <w:rPr>
          <w:rFonts w:ascii="Times New Roman" w:hAnsi="Times New Roman" w:cs="Times New Roman"/>
        </w:rPr>
      </w:pPr>
    </w:p>
    <w:p w:rsidR="00C11B27" w:rsidRDefault="00C11B27">
      <w:pPr>
        <w:rPr>
          <w:rFonts w:ascii="Times New Roman" w:hAnsi="Times New Roman" w:cs="Times New Roman"/>
        </w:rPr>
      </w:pPr>
    </w:p>
    <w:p w:rsidR="00C11B27" w:rsidRDefault="00C11B27">
      <w:pPr>
        <w:rPr>
          <w:rFonts w:ascii="Times New Roman" w:hAnsi="Times New Roman" w:cs="Times New Roman"/>
        </w:rPr>
      </w:pPr>
    </w:p>
    <w:p w:rsidR="00C11B27" w:rsidRDefault="00C11B27">
      <w:pPr>
        <w:rPr>
          <w:rFonts w:ascii="Times New Roman" w:hAnsi="Times New Roman" w:cs="Times New Roman"/>
        </w:rPr>
      </w:pPr>
    </w:p>
    <w:p w:rsidR="00C0620C" w:rsidRDefault="00C0620C" w:rsidP="00C0620C">
      <w:pPr>
        <w:pStyle w:val="ListParagraph"/>
        <w:numPr>
          <w:ilvl w:val="0"/>
          <w:numId w:val="5"/>
        </w:numPr>
        <w:ind w:left="16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f a function does not fit the conditions for either EVEN or ODD, then it is NEITHER even, nor odd.</w:t>
      </w:r>
    </w:p>
    <w:p w:rsidR="008E2026" w:rsidRPr="003B7C63" w:rsidRDefault="00C0620C" w:rsidP="00C0620C">
      <w:pPr>
        <w:pStyle w:val="ListParagraph"/>
        <w:numPr>
          <w:ilvl w:val="0"/>
          <w:numId w:val="5"/>
        </w:numPr>
        <w:ind w:left="16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</w:t>
      </w:r>
      <w:r w:rsidR="000A58D6">
        <w:rPr>
          <w:rFonts w:ascii="Times New Roman" w:hAnsi="Times New Roman" w:cs="Times New Roman"/>
        </w:rPr>
        <w:t xml:space="preserve">non-zero </w:t>
      </w:r>
      <w:r>
        <w:rPr>
          <w:rFonts w:ascii="Times New Roman" w:hAnsi="Times New Roman" w:cs="Times New Roman"/>
        </w:rPr>
        <w:t>constant term</w:t>
      </w:r>
      <w:r w:rsidR="000A58D6">
        <w:rPr>
          <w:rFonts w:ascii="Times New Roman" w:hAnsi="Times New Roman" w:cs="Times New Roman"/>
        </w:rPr>
        <w:t xml:space="preserve"> </w:t>
      </w:r>
      <w:r w:rsidR="000A58D6" w:rsidRPr="000A58D6"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 xml:space="preserve"> </w:t>
      </w:r>
      <w:r w:rsidR="000A58D6">
        <w:rPr>
          <w:rFonts w:ascii="Times New Roman" w:hAnsi="Times New Roman" w:cs="Times New Roman"/>
        </w:rPr>
        <w:t xml:space="preserve">is considered an even degree of </w:t>
      </w:r>
      <w:r w:rsidR="000A58D6" w:rsidRPr="000A58D6">
        <w:rPr>
          <w:rFonts w:ascii="Times New Roman" w:hAnsi="Times New Roman" w:cs="Times New Roman"/>
          <w:i/>
        </w:rPr>
        <w:t>x</w:t>
      </w:r>
      <w:r w:rsidR="000A58D6">
        <w:rPr>
          <w:rFonts w:ascii="Times New Roman" w:hAnsi="Times New Roman" w:cs="Times New Roman"/>
        </w:rPr>
        <w:t xml:space="preserve">, since it can be written as </w:t>
      </w:r>
      <w:r w:rsidR="003B7C63">
        <w:rPr>
          <w:rFonts w:ascii="Times New Roman" w:hAnsi="Times New Roman" w:cs="Times New Roman"/>
        </w:rPr>
        <w:tab/>
      </w:r>
      <w:r w:rsidR="000A58D6" w:rsidRPr="000A58D6">
        <w:rPr>
          <w:position w:val="-6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8" o:title=""/>
          </v:shape>
          <o:OLEObject Type="Embed" ProgID="Equation.DSMT4" ShapeID="_x0000_i1025" DrawAspect="Content" ObjectID="_1503325024" r:id="rId9"/>
        </w:object>
      </w:r>
      <w:r w:rsidR="000A58D6">
        <w:t>.</w:t>
      </w:r>
      <w:r w:rsidR="003B7C63" w:rsidRPr="003B7C63">
        <w:rPr>
          <w:rFonts w:ascii="Times New Roman" w:hAnsi="Times New Roman" w:cs="Times New Roman"/>
        </w:rPr>
        <w:tab/>
      </w:r>
      <w:r w:rsidR="003B7C63" w:rsidRPr="003B7C63">
        <w:rPr>
          <w:rFonts w:ascii="Times New Roman" w:hAnsi="Times New Roman" w:cs="Times New Roman"/>
        </w:rPr>
        <w:tab/>
      </w:r>
    </w:p>
    <w:p w:rsidR="003B7C63" w:rsidRDefault="000A58D6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A2ECB45" wp14:editId="5038FF91">
                <wp:simplePos x="0" y="0"/>
                <wp:positionH relativeFrom="column">
                  <wp:posOffset>800598</wp:posOffset>
                </wp:positionH>
                <wp:positionV relativeFrom="paragraph">
                  <wp:posOffset>135187</wp:posOffset>
                </wp:positionV>
                <wp:extent cx="6085205" cy="1136650"/>
                <wp:effectExtent l="0" t="0" r="10795" b="25400"/>
                <wp:wrapNone/>
                <wp:docPr id="15" name="Rounded 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5205" cy="1136650"/>
                        </a:xfrm>
                        <a:prstGeom prst="roundRect">
                          <a:avLst>
                            <a:gd name="adj" fmla="val 6883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D2CDE12" id="Rounded Rectangle 15" o:spid="_x0000_s1026" style="position:absolute;margin-left:63.05pt;margin-top:10.65pt;width:479.15pt;height:89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451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" filled="f" strokecolor="black [3213]"/>
            </w:pict>
          </mc:Fallback>
        </mc:AlternateContent>
      </w:r>
    </w:p>
    <w:p w:rsidR="00C11B27" w:rsidRPr="00841203" w:rsidRDefault="00C11B27" w:rsidP="00C11B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88F3A95" wp14:editId="19C71BB5">
                <wp:simplePos x="0" y="0"/>
                <wp:positionH relativeFrom="column">
                  <wp:posOffset>5397826</wp:posOffset>
                </wp:positionH>
                <wp:positionV relativeFrom="paragraph">
                  <wp:posOffset>407549</wp:posOffset>
                </wp:positionV>
                <wp:extent cx="72887" cy="132522"/>
                <wp:effectExtent l="0" t="38100" r="60960" b="2032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87" cy="132522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FCEB52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8" o:spid="_x0000_s1026" type="#_x0000_t32" style="position:absolute;margin-left:425.05pt;margin-top:32.1pt;width:5.75pt;height:10.45pt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" strokecolor="black [3213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67E9D5D" wp14:editId="4267AB83">
                <wp:simplePos x="0" y="0"/>
                <wp:positionH relativeFrom="column">
                  <wp:posOffset>4180428</wp:posOffset>
                </wp:positionH>
                <wp:positionV relativeFrom="paragraph">
                  <wp:posOffset>407549</wp:posOffset>
                </wp:positionV>
                <wp:extent cx="72887" cy="132522"/>
                <wp:effectExtent l="0" t="38100" r="60960" b="2032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87" cy="132522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2F32C64" id="Straight Arrow Connector 17" o:spid="_x0000_s1026" type="#_x0000_t32" style="position:absolute;margin-left:329.15pt;margin-top:32.1pt;width:5.75pt;height:10.45p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" strokecolor="black [3213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E2B994F" wp14:editId="09A52194">
                <wp:simplePos x="0" y="0"/>
                <wp:positionH relativeFrom="column">
                  <wp:posOffset>3144863</wp:posOffset>
                </wp:positionH>
                <wp:positionV relativeFrom="paragraph">
                  <wp:posOffset>407000</wp:posOffset>
                </wp:positionV>
                <wp:extent cx="72887" cy="132522"/>
                <wp:effectExtent l="0" t="38100" r="60960" b="2032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887" cy="132522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F789177" id="Straight Arrow Connector 16" o:spid="_x0000_s1026" type="#_x0000_t32" style="position:absolute;margin-left:247.65pt;margin-top:32.05pt;width:5.75pt;height:10.45pt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" strokecolor="black [3213]">
                <v:stroke endarrow="block"/>
              </v:shape>
            </w:pict>
          </mc:Fallback>
        </mc:AlternateContent>
      </w:r>
      <w:r w:rsidR="008E2026" w:rsidRPr="00544D33">
        <w:rPr>
          <w:rFonts w:ascii="Tw Cen MT" w:hAnsi="Tw Cen MT" w:cs="Times New Roman"/>
        </w:rPr>
        <w:t xml:space="preserve"> </w:t>
      </w:r>
      <w:r>
        <w:rPr>
          <w:rFonts w:ascii="Tw Cen MT" w:hAnsi="Tw Cen MT" w:cs="Times New Roman"/>
        </w:rPr>
        <w:tab/>
      </w:r>
      <w:r>
        <w:rPr>
          <w:rFonts w:ascii="Tw Cen MT" w:hAnsi="Tw Cen MT" w:cs="Times New Roman"/>
        </w:rPr>
        <w:tab/>
      </w:r>
      <w:r w:rsidRPr="00C11B27">
        <w:rPr>
          <w:rFonts w:ascii="Copperplate Gothic Bold" w:hAnsi="Copperplate Gothic Bold" w:cs="Times New Roman"/>
        </w:rPr>
        <w:t>Average Rate of Change:</w:t>
      </w:r>
      <w:r>
        <w:rPr>
          <w:rFonts w:ascii="Times New Roman" w:hAnsi="Times New Roman" w:cs="Times New Roman"/>
        </w:rPr>
        <w:tab/>
        <w:t xml:space="preserve"> </w:t>
      </w:r>
      <w:r w:rsidRPr="00900F5E">
        <w:rPr>
          <w:rFonts w:ascii="Times New Roman" w:hAnsi="Times New Roman" w:cs="Times New Roman"/>
          <w:position w:val="-22"/>
        </w:rPr>
        <w:object w:dxaOrig="360" w:dyaOrig="580">
          <v:shape id="_x0000_i1026" type="#_x0000_t75" style="width:18.75pt;height:29.25pt" o:ole="">
            <v:imagedata r:id="rId10" o:title=""/>
          </v:shape>
          <o:OLEObject Type="Embed" ProgID="Equation.DSMT4" ShapeID="_x0000_i1026" DrawAspect="Content" ObjectID="_1503325025" r:id="rId11"/>
        </w:object>
      </w:r>
      <w:r>
        <w:rPr>
          <w:rFonts w:ascii="Times New Roman" w:hAnsi="Times New Roman" w:cs="Times New Roman"/>
        </w:rPr>
        <w:tab/>
        <w:t xml:space="preserve">   or</w:t>
      </w:r>
      <w:r>
        <w:rPr>
          <w:rFonts w:ascii="Times New Roman" w:hAnsi="Times New Roman" w:cs="Times New Roman"/>
        </w:rPr>
        <w:tab/>
      </w:r>
      <w:r w:rsidRPr="00384FF1">
        <w:rPr>
          <w:position w:val="-22"/>
        </w:rPr>
        <w:object w:dxaOrig="1219" w:dyaOrig="600">
          <v:shape id="_x0000_i1027" type="#_x0000_t75" style="width:61.5pt;height:30pt" o:ole="">
            <v:imagedata r:id="rId12" o:title=""/>
          </v:shape>
          <o:OLEObject Type="Embed" ProgID="Equation.DSMT4" ShapeID="_x0000_i1027" DrawAspect="Content" ObjectID="_1503325026" r:id="rId13"/>
        </w:object>
      </w:r>
      <w:r>
        <w:rPr>
          <w:rFonts w:ascii="Times New Roman" w:hAnsi="Times New Roman" w:cs="Times New Roman"/>
        </w:rPr>
        <w:tab/>
        <w:t xml:space="preserve">   </w:t>
      </w:r>
      <w:proofErr w:type="spellStart"/>
      <w:r>
        <w:rPr>
          <w:rFonts w:ascii="Times New Roman" w:hAnsi="Times New Roman" w:cs="Times New Roman"/>
        </w:rPr>
        <w:t>or</w:t>
      </w:r>
      <w:proofErr w:type="spellEnd"/>
      <w:r>
        <w:rPr>
          <w:rFonts w:ascii="Times New Roman" w:hAnsi="Times New Roman" w:cs="Times New Roman"/>
        </w:rPr>
        <w:tab/>
      </w:r>
      <w:r w:rsidRPr="00384FF1">
        <w:rPr>
          <w:position w:val="-28"/>
        </w:rPr>
        <w:object w:dxaOrig="700" w:dyaOrig="639">
          <v:shape id="_x0000_i1028" type="#_x0000_t75" style="width:35.25pt;height:31.5pt" o:ole="">
            <v:imagedata r:id="rId14" o:title=""/>
          </v:shape>
          <o:OLEObject Type="Embed" ProgID="Equation.DSMT4" ShapeID="_x0000_i1028" DrawAspect="Content" ObjectID="_1503325027" r:id="rId15"/>
        </w:object>
      </w:r>
    </w:p>
    <w:p w:rsidR="00C11B27" w:rsidRPr="00841203" w:rsidRDefault="00C11B27" w:rsidP="00C11B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B8F5C68" wp14:editId="75D8F6D1">
                <wp:simplePos x="0" y="0"/>
                <wp:positionH relativeFrom="column">
                  <wp:posOffset>1586865</wp:posOffset>
                </wp:positionH>
                <wp:positionV relativeFrom="paragraph">
                  <wp:posOffset>83820</wp:posOffset>
                </wp:positionV>
                <wp:extent cx="1629410" cy="430696"/>
                <wp:effectExtent l="0" t="0" r="27940" b="2667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9410" cy="430696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11B27" w:rsidRDefault="00C11B27" w:rsidP="00C11B2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Change in 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over change in 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:rsidR="00C11B27" w:rsidRPr="00900F5E" w:rsidRDefault="00C11B27" w:rsidP="00C11B2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(The basic definition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B8F5C68" id="Rounded Rectangle 1" o:spid="_x0000_s1032" style="position:absolute;margin-left:124.95pt;margin-top:6.6pt;width:128.3pt;height:33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" filled="f" strokecolor="black [3213]">
                <v:textbox>
                  <w:txbxContent>
                    <w:p w:rsidR="00C11B27" w:rsidRDefault="00C11B27" w:rsidP="00C11B27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 xml:space="preserve">Change in </w:t>
                      </w:r>
                      <w:r w:rsidRPr="00A16AF3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18"/>
                          <w:szCs w:val="18"/>
                        </w:rPr>
                        <w:t>y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 xml:space="preserve"> over change in </w:t>
                      </w:r>
                      <w:r w:rsidRPr="00A16AF3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18"/>
                          <w:szCs w:val="18"/>
                        </w:rPr>
                        <w:t>x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.</w:t>
                      </w:r>
                    </w:p>
                    <w:p w:rsidR="00C11B27" w:rsidRPr="00900F5E" w:rsidRDefault="00C11B27" w:rsidP="00C11B27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(The basic definition)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F81A5A4" wp14:editId="4BBC45D7">
                <wp:simplePos x="0" y="0"/>
                <wp:positionH relativeFrom="column">
                  <wp:posOffset>3347085</wp:posOffset>
                </wp:positionH>
                <wp:positionV relativeFrom="paragraph">
                  <wp:posOffset>83820</wp:posOffset>
                </wp:positionV>
                <wp:extent cx="1404620" cy="430530"/>
                <wp:effectExtent l="0" t="0" r="24130" b="26670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04620" cy="430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11B27" w:rsidRPr="00900F5E" w:rsidRDefault="00C11B27" w:rsidP="00C11B2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If you are given a domain interval [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, 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]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81A5A4" id="Rounded Rectangle 8" o:spid="_x0000_s1033" style="position:absolute;margin-left:263.55pt;margin-top:6.6pt;width:110.6pt;height:33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" filled="f" strokecolor="black [3213]">
                <v:textbox>
                  <w:txbxContent>
                    <w:p w:rsidR="00C11B27" w:rsidRPr="00900F5E" w:rsidRDefault="00C11B27" w:rsidP="00C11B27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If you are given a domain interval [</w:t>
                      </w:r>
                      <w:r w:rsidRPr="00A16AF3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18"/>
                          <w:szCs w:val="18"/>
                        </w:rPr>
                        <w:t>a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 xml:space="preserve">, </w:t>
                      </w:r>
                      <w:r w:rsidRPr="00A16AF3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18"/>
                          <w:szCs w:val="18"/>
                        </w:rPr>
                        <w:t>b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]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0D02AF7" wp14:editId="1D0D01C0">
                <wp:simplePos x="0" y="0"/>
                <wp:positionH relativeFrom="column">
                  <wp:posOffset>4882515</wp:posOffset>
                </wp:positionH>
                <wp:positionV relativeFrom="paragraph">
                  <wp:posOffset>84455</wp:posOffset>
                </wp:positionV>
                <wp:extent cx="1888435" cy="430696"/>
                <wp:effectExtent l="0" t="0" r="17145" b="26670"/>
                <wp:wrapNone/>
                <wp:docPr id="12" name="Rounded 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8435" cy="430696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11B27" w:rsidRPr="00900F5E" w:rsidRDefault="00C11B27" w:rsidP="00C11B2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If you are given 2 points on the function (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x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, 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y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) and (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x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, 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y</w:t>
                            </w:r>
                            <w:r w:rsidRPr="00A16AF3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D02AF7" id="Rounded Rectangle 12" o:spid="_x0000_s1034" style="position:absolute;margin-left:384.45pt;margin-top:6.65pt;width:148.7pt;height:33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" filled="f" strokecolor="black [3213]">
                <v:textbox>
                  <w:txbxContent>
                    <w:p w:rsidR="00C11B27" w:rsidRPr="00900F5E" w:rsidRDefault="00C11B27" w:rsidP="00C11B27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If you are given 2 points on the function (</w:t>
                      </w:r>
                      <w:r w:rsidRPr="00A16AF3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18"/>
                          <w:szCs w:val="18"/>
                        </w:rPr>
                        <w:t>x</w:t>
                      </w:r>
                      <w:r w:rsidRPr="00A16AF3"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 xml:space="preserve">, </w:t>
                      </w:r>
                      <w:r w:rsidRPr="00A16AF3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18"/>
                          <w:szCs w:val="18"/>
                        </w:rPr>
                        <w:t>y</w:t>
                      </w:r>
                      <w:r w:rsidRPr="00A16AF3"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) and (</w:t>
                      </w:r>
                      <w:r w:rsidRPr="00A16AF3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18"/>
                          <w:szCs w:val="18"/>
                        </w:rPr>
                        <w:t>x</w:t>
                      </w:r>
                      <w:r w:rsidRPr="00A16AF3"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 xml:space="preserve">, </w:t>
                      </w:r>
                      <w:r w:rsidRPr="00A16AF3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18"/>
                          <w:szCs w:val="18"/>
                        </w:rPr>
                        <w:t>y</w:t>
                      </w:r>
                      <w:r w:rsidRPr="00A16AF3"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roundrect>
            </w:pict>
          </mc:Fallback>
        </mc:AlternateContent>
      </w:r>
    </w:p>
    <w:p w:rsidR="00C11B27" w:rsidRDefault="00C11B27" w:rsidP="00C11B27">
      <w:pPr>
        <w:rPr>
          <w:rFonts w:ascii="Times New Roman" w:hAnsi="Times New Roman" w:cs="Times New Roman"/>
        </w:rPr>
      </w:pPr>
    </w:p>
    <w:p w:rsidR="00C11B27" w:rsidRDefault="00C11B27" w:rsidP="00C11B27">
      <w:pPr>
        <w:rPr>
          <w:rFonts w:ascii="Times New Roman" w:hAnsi="Times New Roman" w:cs="Times New Roman"/>
        </w:rPr>
      </w:pPr>
    </w:p>
    <w:p w:rsidR="008E2026" w:rsidRPr="008E2026" w:rsidRDefault="008E2026">
      <w:pPr>
        <w:rPr>
          <w:rFonts w:ascii="Times New Roman" w:hAnsi="Times New Roman" w:cs="Times New Roman"/>
        </w:rPr>
      </w:pPr>
    </w:p>
    <w:p w:rsidR="006E3502" w:rsidRPr="00E71975" w:rsidRDefault="00E71975" w:rsidP="00E71975">
      <w:pPr>
        <w:pStyle w:val="ListParagraph"/>
        <w:numPr>
          <w:ilvl w:val="0"/>
          <w:numId w:val="6"/>
        </w:numPr>
        <w:ind w:left="16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</w:t>
      </w:r>
      <w:r w:rsidR="00213E8F">
        <w:rPr>
          <w:rFonts w:ascii="Times New Roman" w:hAnsi="Times New Roman" w:cs="Times New Roman"/>
        </w:rPr>
        <w:t xml:space="preserve">average </w:t>
      </w:r>
      <w:r>
        <w:rPr>
          <w:rFonts w:ascii="Times New Roman" w:hAnsi="Times New Roman" w:cs="Times New Roman"/>
        </w:rPr>
        <w:t xml:space="preserve">rate of change of an increasing EXPONENTIAL function will always be GREATER than an increasing QUADRATIC function </w:t>
      </w:r>
      <w:proofErr w:type="gramStart"/>
      <w:r>
        <w:rPr>
          <w:rFonts w:ascii="Times New Roman" w:hAnsi="Times New Roman" w:cs="Times New Roman"/>
        </w:rPr>
        <w:t xml:space="preserve">as </w:t>
      </w:r>
      <w:proofErr w:type="gramEnd"/>
      <w:r w:rsidRPr="00E71975">
        <w:rPr>
          <w:position w:val="-6"/>
        </w:rPr>
        <w:object w:dxaOrig="660" w:dyaOrig="220">
          <v:shape id="_x0000_i1029" type="#_x0000_t75" style="width:33pt;height:11.25pt" o:ole="">
            <v:imagedata r:id="rId16" o:title=""/>
          </v:shape>
          <o:OLEObject Type="Embed" ProgID="Equation.DSMT4" ShapeID="_x0000_i1029" DrawAspect="Content" ObjectID="_1503325028" r:id="rId17"/>
        </w:object>
      </w:r>
      <w:r>
        <w:t>.</w:t>
      </w: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288F032" wp14:editId="1A73786C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2C271ED" id="Rounded Rectangle 10" o:spid="_x0000_s1026" style="position:absolute;margin-left:-4.85pt;margin-top:10.4pt;width:83.2pt;height:25.55pt;z-index:251648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  <w:r w:rsidR="00B45EA4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</w:p>
    <w:p w:rsidR="003541FE" w:rsidRDefault="002206C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9BEB4CA" wp14:editId="042A815A">
                <wp:simplePos x="0" y="0"/>
                <wp:positionH relativeFrom="column">
                  <wp:posOffset>-67945</wp:posOffset>
                </wp:positionH>
                <wp:positionV relativeFrom="paragraph">
                  <wp:posOffset>163247</wp:posOffset>
                </wp:positionV>
                <wp:extent cx="225287" cy="231913"/>
                <wp:effectExtent l="0" t="0" r="22860" b="15875"/>
                <wp:wrapNone/>
                <wp:docPr id="36" name="Oval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FD768C9" id="Oval 36" o:spid="_x0000_s1026" style="position:absolute;margin-left:-5.35pt;margin-top:12.85pt;width:17.75pt;height:18.25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" filled="f" strokecolor="black [3213]" strokeweight="1pt"/>
            </w:pict>
          </mc:Fallback>
        </mc:AlternateContent>
      </w:r>
      <w:r w:rsidR="00CA66C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535D31AB" wp14:editId="39475D97">
                <wp:simplePos x="0" y="0"/>
                <wp:positionH relativeFrom="column">
                  <wp:posOffset>5231061</wp:posOffset>
                </wp:positionH>
                <wp:positionV relativeFrom="paragraph">
                  <wp:posOffset>159968</wp:posOffset>
                </wp:positionV>
                <wp:extent cx="1537335" cy="1421130"/>
                <wp:effectExtent l="57150" t="57150" r="62865" b="2667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1421130"/>
                          <a:chOff x="0" y="0"/>
                          <a:chExt cx="1537335" cy="1421130"/>
                        </a:xfrm>
                      </wpg:grpSpPr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05" y="3810"/>
                            <a:ext cx="1535430" cy="141732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25" name="Rounded Rectangle 25"/>
                        <wps:cNvSpPr/>
                        <wps:spPr>
                          <a:xfrm>
                            <a:off x="1034415" y="201930"/>
                            <a:ext cx="278130" cy="344391"/>
                          </a:xfrm>
                          <a:prstGeom prst="round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3E8F" w:rsidRPr="00DC733C" w:rsidRDefault="00213E8F" w:rsidP="00213E8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i/>
                                  <w:color w:val="000000" w:themeColor="text1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Straight Arrow Connector 26"/>
                        <wps:cNvCnPr/>
                        <wps:spPr>
                          <a:xfrm flipH="1" flipV="1">
                            <a:off x="0" y="962025"/>
                            <a:ext cx="34290" cy="2857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Arrow Connector 27"/>
                        <wps:cNvCnPr/>
                        <wps:spPr>
                          <a:xfrm flipV="1">
                            <a:off x="1472565" y="0"/>
                            <a:ext cx="22860" cy="4571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5D31AB" id="Group 19" o:spid="_x0000_s1035" style="position:absolute;margin-left:411.9pt;margin-top:12.6pt;width:121.05pt;height:111.9pt;z-index:251680768" coordsize="15373,142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">
                <v:shape id="Picture 24" o:spid="_x0000_s1036" type="#_x0000_t75" style="position:absolute;left:19;top:38;width:15354;height:141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FvaxTCAAAA2wAAAA8AAABkcnMvZG93bnJldi54bWxEj0FrwkAUhO9C/8PyhN7MrlJE0mxEhBaP&#10;bar2+sw+k7TZt2F3q+m/7xYEj8PMfMMU69H24kI+dI41zDMFgrh2puNGw/7jZbYCESKywd4xafil&#10;AOvyYVJgbtyV3+lSxUYkCIccNbQxDrmUoW7JYsjcQJy8s/MWY5K+kcbjNcFtLxdKLaXFjtNCiwNt&#10;W6q/qx+roXqj+evn4RQZuVsea1Lbr53S+nE6bp5BRBrjPXxr74yGxRP8f0k/QJZ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hb2sUwgAAANsAAAAPAAAAAAAAAAAAAAAAAJ8C&#10;AABkcnMvZG93bnJldi54bWxQSwUGAAAAAAQABAD3AAAAjgMAAAAA&#10;" stroked="t" strokecolor="black [3213]">
                  <v:imagedata r:id="rId19" o:title="" grayscale="t"/>
                  <v:path arrowok="t"/>
                </v:shape>
                <v:roundrect id="Rounded Rectangle 25" o:spid="_x0000_s1037" style="position:absolute;left:10344;top:2019;width:2781;height:34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Cb0MEA&#10;AADbAAAADwAAAGRycy9kb3ducmV2LnhtbESPQYvCMBSE74L/ITzBm6YWlLUaRVyUPQlbFa+P5pmW&#10;Ni+lyWr99xthYY/DzHzDrLe9bcSDOl85VjCbJiCIC6crNgou58PkA4QPyBobx6TgRR62m+FgjZl2&#10;T/6mRx6MiBD2GSooQ2gzKX1RkkU/dS1x9O6usxii7IzUHT4j3DYyTZKFtFhxXCixpX1JRZ3/WAX9&#10;7YTF1S9qT8f0s17OzLHKjVLjUb9bgQjUh//wX/tLK0jn8P4Sf4D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gm9DBAAAA2wAAAA8AAAAAAAAAAAAAAAAAmAIAAGRycy9kb3du&#10;cmV2LnhtbFBLBQYAAAAABAAEAPUAAACGAwAAAAA=&#10;" filled="f" stroked="f">
                  <v:textbox>
                    <w:txbxContent>
                      <w:p w:rsidR="00213E8F" w:rsidRPr="00DC733C" w:rsidRDefault="00213E8F" w:rsidP="00213E8F"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i/>
                            <w:color w:val="000000" w:themeColor="text1"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6" o:spid="_x0000_s1038" type="#_x0000_t32" style="position:absolute;top:9620;width:342;height:28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n4tcQAAADbAAAADwAAAGRycy9kb3ducmV2LnhtbESPQWvCQBSE7wX/w/IEb7oxh1Ciq6jQ&#10;KkopGhG8PbPPJJh9G7Krpv++WxB6HGbmG2Y670wtHtS6yrKC8SgCQZxbXXGh4Jh9DN9BOI+ssbZM&#10;Cn7IwXzWe5tiqu2T9/Q4+EIECLsUFZTeN6mULi/JoBvZhjh4V9sa9EG2hdQtPgPc1DKOokQarDgs&#10;lNjQqqT8drgbBd32/LVexfy5W2bJ6XZx5yz5bpQa9LvFBISnzv+HX+2NVhAn8Pcl/A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fi1xAAAANsAAAAPAAAAAAAAAAAA&#10;AAAAAKECAABkcnMvZG93bnJldi54bWxQSwUGAAAAAAQABAD5AAAAkgMAAAAA&#10;" strokecolor="black [3213]" strokeweight="1pt">
                  <v:stroke endarrow="open"/>
                </v:shape>
                <v:shape id="Straight Arrow Connector 27" o:spid="_x0000_s1039" type="#_x0000_t32" style="position:absolute;left:14725;width:229;height:4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Bvh8YAAADbAAAADwAAAGRycy9kb3ducmV2LnhtbESPT2vCQBTE74V+h+UVeim6MVBboquY&#10;QiEX/9SKeHxkn0kw+zbsbk389l2h0OMwM79h5svBtOJKzjeWFUzGCQji0uqGKwWH78/ROwgfkDW2&#10;lknBjTwsF48Pc8y07fmLrvtQiQhhn6GCOoQuk9KXNRn0Y9sRR+9sncEQpaukdthHuGllmiRTabDh&#10;uFBjRx81lZf9j1GQp3nS7U4v22KjXZ8fL+vXW7FW6vlpWM1ABBrCf/ivXWgF6Rvcv8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wb4fGAAAA2wAAAA8AAAAAAAAA&#10;AAAAAAAAoQIAAGRycy9kb3ducmV2LnhtbFBLBQYAAAAABAAEAPkAAACUAwAAAAA=&#10;" strokecolor="black [3213]" strokeweight="1pt">
                  <v:stroke endarrow="open"/>
                </v:shape>
              </v:group>
            </w:pict>
          </mc:Fallback>
        </mc:AlternateContent>
      </w:r>
    </w:p>
    <w:p w:rsidR="00B72FBA" w:rsidRPr="006E3502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  </w:t>
      </w:r>
      <w:r w:rsidR="00213E8F">
        <w:rPr>
          <w:rFonts w:ascii="Times New Roman" w:hAnsi="Times New Roman" w:cs="Times New Roman"/>
        </w:rPr>
        <w:t xml:space="preserve">  For each function, </w:t>
      </w:r>
      <w:r w:rsidR="00CA66C2">
        <w:rPr>
          <w:rFonts w:ascii="Times New Roman" w:hAnsi="Times New Roman" w:cs="Times New Roman"/>
          <w:i/>
        </w:rPr>
        <w:t>a</w:t>
      </w:r>
      <w:r w:rsidR="00213E8F">
        <w:rPr>
          <w:rFonts w:ascii="Times New Roman" w:hAnsi="Times New Roman" w:cs="Times New Roman"/>
        </w:rPr>
        <w:t xml:space="preserve">, </w:t>
      </w:r>
      <w:r w:rsidR="00CA66C2">
        <w:rPr>
          <w:rFonts w:ascii="Times New Roman" w:hAnsi="Times New Roman" w:cs="Times New Roman"/>
          <w:i/>
        </w:rPr>
        <w:t>b</w:t>
      </w:r>
      <w:r w:rsidR="00213E8F">
        <w:rPr>
          <w:rFonts w:ascii="Times New Roman" w:hAnsi="Times New Roman" w:cs="Times New Roman"/>
        </w:rPr>
        <w:t>,</w:t>
      </w:r>
      <w:r w:rsidR="00CA66C2">
        <w:rPr>
          <w:rFonts w:ascii="Times New Roman" w:hAnsi="Times New Roman" w:cs="Times New Roman"/>
        </w:rPr>
        <w:t xml:space="preserve"> </w:t>
      </w:r>
      <w:r w:rsidR="00CA66C2" w:rsidRPr="00CA66C2">
        <w:rPr>
          <w:rFonts w:ascii="Times New Roman" w:hAnsi="Times New Roman" w:cs="Times New Roman"/>
          <w:i/>
        </w:rPr>
        <w:t>c</w:t>
      </w:r>
      <w:r w:rsidR="00CA66C2">
        <w:rPr>
          <w:rFonts w:ascii="Times New Roman" w:hAnsi="Times New Roman" w:cs="Times New Roman"/>
        </w:rPr>
        <w:t>,</w:t>
      </w:r>
      <w:r w:rsidR="00213E8F">
        <w:rPr>
          <w:rFonts w:ascii="Times New Roman" w:hAnsi="Times New Roman" w:cs="Times New Roman"/>
        </w:rPr>
        <w:t xml:space="preserve"> and </w:t>
      </w:r>
      <w:r w:rsidR="00CA66C2">
        <w:rPr>
          <w:rFonts w:ascii="Times New Roman" w:hAnsi="Times New Roman" w:cs="Times New Roman"/>
          <w:i/>
        </w:rPr>
        <w:t>d</w:t>
      </w:r>
      <w:r w:rsidR="00213E8F">
        <w:rPr>
          <w:rFonts w:ascii="Times New Roman" w:hAnsi="Times New Roman" w:cs="Times New Roman"/>
        </w:rPr>
        <w:t xml:space="preserve">, find the average rate of change on the </w:t>
      </w:r>
      <w:proofErr w:type="gramStart"/>
      <w:r w:rsidR="00213E8F">
        <w:rPr>
          <w:rFonts w:ascii="Times New Roman" w:hAnsi="Times New Roman" w:cs="Times New Roman"/>
        </w:rPr>
        <w:t xml:space="preserve">interval </w:t>
      </w:r>
      <w:proofErr w:type="gramEnd"/>
      <w:r w:rsidR="00213E8F" w:rsidRPr="00213E8F">
        <w:rPr>
          <w:rFonts w:ascii="Times New Roman" w:hAnsi="Times New Roman" w:cs="Times New Roman"/>
          <w:position w:val="-12"/>
        </w:rPr>
        <w:object w:dxaOrig="620" w:dyaOrig="360">
          <v:shape id="_x0000_i1030" type="#_x0000_t75" style="width:31.5pt;height:18pt" o:ole="">
            <v:imagedata r:id="rId20" o:title=""/>
          </v:shape>
          <o:OLEObject Type="Embed" ProgID="Equation.DSMT4" ShapeID="_x0000_i1030" DrawAspect="Content" ObjectID="_1503325029" r:id="rId21"/>
        </w:object>
      </w:r>
      <w:r w:rsidR="00213E8F">
        <w:rPr>
          <w:rFonts w:ascii="Times New Roman" w:hAnsi="Times New Roman" w:cs="Times New Roman"/>
        </w:rPr>
        <w:t>.</w:t>
      </w:r>
    </w:p>
    <w:p w:rsidR="00B45EA4" w:rsidRDefault="00CA66C2">
      <w:pPr>
        <w:rPr>
          <w:rFonts w:ascii="Times New Roman" w:hAnsi="Times New Roman" w:cs="Times New Roman"/>
        </w:rPr>
      </w:pPr>
      <w:r w:rsidRPr="00CA66C2">
        <w:rPr>
          <w:noProof/>
        </w:rPr>
        <w:drawing>
          <wp:anchor distT="0" distB="0" distL="114300" distR="114300" simplePos="0" relativeHeight="251681792" behindDoc="1" locked="0" layoutInCell="1" allowOverlap="1" wp14:anchorId="3DA9806C" wp14:editId="2AB08062">
            <wp:simplePos x="0" y="0"/>
            <wp:positionH relativeFrom="column">
              <wp:posOffset>518983</wp:posOffset>
            </wp:positionH>
            <wp:positionV relativeFrom="paragraph">
              <wp:posOffset>75703</wp:posOffset>
            </wp:positionV>
            <wp:extent cx="747584" cy="1069914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584" cy="1069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EA4" w:rsidRDefault="00213E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CA66C2" w:rsidRPr="00213E8F">
        <w:rPr>
          <w:rFonts w:ascii="Times New Roman" w:hAnsi="Times New Roman" w:cs="Times New Roman"/>
          <w:position w:val="-12"/>
        </w:rPr>
        <w:object w:dxaOrig="1040" w:dyaOrig="360">
          <v:shape id="_x0000_i1031" type="#_x0000_t75" style="width:51.75pt;height:18pt" o:ole="">
            <v:imagedata r:id="rId23" o:title=""/>
          </v:shape>
          <o:OLEObject Type="Embed" ProgID="Equation.DSMT4" ShapeID="_x0000_i1031" DrawAspect="Content" ObjectID="_1503325030" r:id="rId24"/>
        </w:object>
      </w:r>
      <w:r w:rsidR="00CA66C2">
        <w:rPr>
          <w:rFonts w:ascii="Times New Roman" w:hAnsi="Times New Roman" w:cs="Times New Roman"/>
        </w:rPr>
        <w:tab/>
      </w:r>
      <w:r w:rsidR="00CA66C2">
        <w:rPr>
          <w:rFonts w:ascii="Times New Roman" w:hAnsi="Times New Roman" w:cs="Times New Roman"/>
        </w:rPr>
        <w:tab/>
      </w:r>
      <w:r w:rsidR="00CA66C2" w:rsidRPr="00213E8F">
        <w:rPr>
          <w:rFonts w:ascii="Times New Roman" w:hAnsi="Times New Roman" w:cs="Times New Roman"/>
          <w:position w:val="-12"/>
        </w:rPr>
        <w:object w:dxaOrig="1340" w:dyaOrig="360">
          <v:shape id="_x0000_i1032" type="#_x0000_t75" style="width:67.5pt;height:18pt" o:ole="">
            <v:imagedata r:id="rId25" o:title=""/>
          </v:shape>
          <o:OLEObject Type="Embed" ProgID="Equation.DSMT4" ShapeID="_x0000_i1032" DrawAspect="Content" ObjectID="_1503325031" r:id="rId26"/>
        </w:object>
      </w: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2206C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66108A3" wp14:editId="43951F65">
                <wp:simplePos x="0" y="0"/>
                <wp:positionH relativeFrom="column">
                  <wp:posOffset>-70639</wp:posOffset>
                </wp:positionH>
                <wp:positionV relativeFrom="paragraph">
                  <wp:posOffset>147148</wp:posOffset>
                </wp:positionV>
                <wp:extent cx="225287" cy="231913"/>
                <wp:effectExtent l="0" t="0" r="22860" b="15875"/>
                <wp:wrapNone/>
                <wp:docPr id="40" name="Oval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41F08D8" id="Oval 40" o:spid="_x0000_s1026" style="position:absolute;margin-left:-5.55pt;margin-top:11.6pt;width:17.75pt;height:18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" filled="f" strokecolor="black [3213]" strokeweight="1pt"/>
            </w:pict>
          </mc:Fallback>
        </mc:AlternateContent>
      </w:r>
    </w:p>
    <w:p w:rsidR="00B45EA4" w:rsidRDefault="00CA66C2">
      <w:pPr>
        <w:rPr>
          <w:rFonts w:ascii="Times New Roman" w:hAnsi="Times New Roman" w:cs="Times New Roman"/>
        </w:rPr>
      </w:pPr>
      <w:r w:rsidRPr="002206CB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    Identify each function as odd, even, or neither.</w:t>
      </w:r>
    </w:p>
    <w:p w:rsidR="00CA66C2" w:rsidRDefault="00CA66C2">
      <w:pPr>
        <w:rPr>
          <w:rFonts w:ascii="Times New Roman" w:hAnsi="Times New Roman" w:cs="Times New Roman"/>
        </w:rPr>
      </w:pPr>
    </w:p>
    <w:p w:rsidR="00CA66C2" w:rsidRDefault="002206CB" w:rsidP="00CA66C2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85888" behindDoc="1" locked="0" layoutInCell="1" allowOverlap="1">
                <wp:simplePos x="0" y="0"/>
                <wp:positionH relativeFrom="column">
                  <wp:posOffset>2526957</wp:posOffset>
                </wp:positionH>
                <wp:positionV relativeFrom="paragraph">
                  <wp:posOffset>64839</wp:posOffset>
                </wp:positionV>
                <wp:extent cx="3660311" cy="932180"/>
                <wp:effectExtent l="19050" t="19050" r="16510" b="20320"/>
                <wp:wrapNone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60311" cy="932180"/>
                          <a:chOff x="0" y="0"/>
                          <a:chExt cx="3660311" cy="932180"/>
                        </a:xfrm>
                      </wpg:grpSpPr>
                      <pic:pic xmlns:pic="http://schemas.openxmlformats.org/drawingml/2006/picture">
                        <pic:nvPicPr>
                          <pic:cNvPr id="33" name="Picture 33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2180" cy="93218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4" name="Picture 34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65421" y="0"/>
                            <a:ext cx="932180" cy="93218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5" name="Picture 35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737021" y="0"/>
                            <a:ext cx="923290" cy="92329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27F3D11" id="Group 38" o:spid="_x0000_s1026" style="position:absolute;margin-left:198.95pt;margin-top:5.1pt;width:288.2pt;height:73.4pt;z-index:-251630592" coordsize="36603,93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">
                <v:shape id="Picture 33" o:spid="_x0000_s1027" type="#_x0000_t75" style="position:absolute;width:9321;height:93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a7g2rFAAAA2wAAAA8AAABkcnMvZG93bnJldi54bWxEj0FrAjEUhO9C/0N4BS9Ssyq2shqlWgrt&#10;wYPWH/DcvN0s3bwsSVy3/fVNQfA4zMw3zGrT20Z05EPtWMFknIEgLpyuuVJw+np/WoAIEVlj45gU&#10;/FCAzfphsMJcuysfqDvGSiQIhxwVmBjbXMpQGLIYxq4lTl7pvMWYpK+k9nhNcNvIaZY9S4s1pwWD&#10;Le0MFd/Hi1VQSn/u8OVt9Gnj6PdUns2+mm+VGj72r0sQkfp4D9/aH1rBbAb/X9IPkOs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mu4NqxQAAANsAAAAPAAAAAAAAAAAAAAAA&#10;AJ8CAABkcnMvZG93bnJldi54bWxQSwUGAAAAAAQABAD3AAAAkQMAAAAA&#10;" stroked="t" strokecolor="black [3213]">
                  <v:imagedata r:id="rId30" o:title=""/>
                  <v:path arrowok="t"/>
                </v:shape>
                <v:shape id="Picture 34" o:spid="_x0000_s1028" type="#_x0000_t75" style="position:absolute;left:13654;width:9322;height:93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EyFfDDAAAA2wAAAA8AAABkcnMvZG93bnJldi54bWxEj0FrwkAUhO9C/8PyCt500ypSUjehFEp7&#10;1Xgwt9fsazaafRuyW5P4612h0OMwM98w23y0rbhQ7xvHCp6WCQjiyumGawWH4mPxAsIHZI2tY1Iw&#10;kYc8e5htMdVu4B1d9qEWEcI+RQUmhC6V0leGLPql64ij9+N6iyHKvpa6xyHCbSufk2QjLTYcFwx2&#10;9G6oOu9/rQK8TteplMUxGSp0puTCfH6flJo/jm+vIAKN4T/81/7SClZruH+JP0Bm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TIV8MMAAADbAAAADwAAAAAAAAAAAAAAAACf&#10;AgAAZHJzL2Rvd25yZXYueG1sUEsFBgAAAAAEAAQA9wAAAI8DAAAAAA==&#10;" stroked="t" strokecolor="black [3213]">
                  <v:imagedata r:id="rId31" o:title=""/>
                  <v:path arrowok="t"/>
                </v:shape>
                <v:shape id="Picture 35" o:spid="_x0000_s1029" type="#_x0000_t75" style="position:absolute;left:27370;width:9233;height:92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l6TcfDAAAA2wAAAA8AAABkcnMvZG93bnJldi54bWxEj0FrAjEUhO8F/0N4Qm81a62yrkYRpdBT&#10;oepBb4/Nc3c1eVmSdN3++6ZQ8DjMzDfMct1bIzryoXGsYDzKQBCXTjdcKTge3l9yECEiazSOScEP&#10;BVivBk9LLLS78xd1+1iJBOFQoII6xraQMpQ1WQwj1xIn7+K8xZikr6T2eE9wa+Rrls2kxYbTQo0t&#10;bWsqb/tvq2A+P5+2n31uStwdrn6KoXszuVLPw36zABGpj4/wf/tDK5hM4e9L+gFy9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XpNx8MAAADbAAAADwAAAAAAAAAAAAAAAACf&#10;AgAAZHJzL2Rvd25yZXYueG1sUEsFBgAAAAAEAAQA9wAAAI8DAAAAAA==&#10;" stroked="t" strokecolor="black [3213]">
                  <v:imagedata r:id="rId32" o:title=""/>
                  <v:path arrowok="t"/>
                </v:shape>
              </v:group>
            </w:pict>
          </mc:Fallback>
        </mc:AlternateContent>
      </w:r>
      <w:r w:rsidR="00CA66C2" w:rsidRPr="00213E8F">
        <w:rPr>
          <w:rFonts w:ascii="Times New Roman" w:hAnsi="Times New Roman" w:cs="Times New Roman"/>
          <w:position w:val="-12"/>
        </w:rPr>
        <w:object w:dxaOrig="1040" w:dyaOrig="360">
          <v:shape id="_x0000_i1033" type="#_x0000_t75" style="width:51.75pt;height:18pt" o:ole="">
            <v:imagedata r:id="rId33" o:title=""/>
          </v:shape>
          <o:OLEObject Type="Embed" ProgID="Equation.DSMT4" ShapeID="_x0000_i1033" DrawAspect="Content" ObjectID="_1503325032" r:id="rId34"/>
        </w:object>
      </w:r>
      <w:r w:rsidR="00CA66C2">
        <w:rPr>
          <w:rFonts w:ascii="Times New Roman" w:hAnsi="Times New Roman" w:cs="Times New Roman"/>
        </w:rPr>
        <w:tab/>
      </w:r>
      <w:r w:rsidR="00CA66C2">
        <w:rPr>
          <w:rFonts w:ascii="Times New Roman" w:hAnsi="Times New Roman" w:cs="Times New Roman"/>
        </w:rPr>
        <w:tab/>
      </w:r>
      <w:r w:rsidR="00CA66C2">
        <w:rPr>
          <w:rFonts w:ascii="Times New Roman" w:hAnsi="Times New Roman" w:cs="Times New Roman"/>
        </w:rPr>
        <w:tab/>
        <w:t>d)</w:t>
      </w:r>
      <w:r w:rsidR="00CA66C2">
        <w:rPr>
          <w:rFonts w:ascii="Times New Roman" w:hAnsi="Times New Roman" w:cs="Times New Roman"/>
        </w:rPr>
        <w:tab/>
      </w:r>
      <w:r w:rsidR="00CA66C2">
        <w:rPr>
          <w:rFonts w:ascii="Times New Roman" w:hAnsi="Times New Roman" w:cs="Times New Roman"/>
        </w:rPr>
        <w:tab/>
      </w:r>
      <w:r w:rsidR="00CA66C2">
        <w:rPr>
          <w:rFonts w:ascii="Times New Roman" w:hAnsi="Times New Roman" w:cs="Times New Roman"/>
        </w:rPr>
        <w:tab/>
        <w:t>e)</w:t>
      </w:r>
      <w:r w:rsidR="00CA66C2">
        <w:rPr>
          <w:rFonts w:ascii="Times New Roman" w:hAnsi="Times New Roman" w:cs="Times New Roman"/>
        </w:rPr>
        <w:tab/>
      </w:r>
      <w:r w:rsidR="00CA66C2">
        <w:rPr>
          <w:rFonts w:ascii="Times New Roman" w:hAnsi="Times New Roman" w:cs="Times New Roman"/>
        </w:rPr>
        <w:tab/>
      </w:r>
      <w:r w:rsidR="00CA66C2">
        <w:rPr>
          <w:rFonts w:ascii="Times New Roman" w:hAnsi="Times New Roman" w:cs="Times New Roman"/>
        </w:rPr>
        <w:tab/>
        <w:t>f)</w:t>
      </w:r>
    </w:p>
    <w:p w:rsidR="00CA66C2" w:rsidRPr="00CA66C2" w:rsidRDefault="00CA66C2" w:rsidP="00CA66C2">
      <w:pPr>
        <w:rPr>
          <w:rFonts w:ascii="Times New Roman" w:hAnsi="Times New Roman" w:cs="Times New Roman"/>
        </w:rPr>
      </w:pPr>
    </w:p>
    <w:p w:rsidR="00CA66C2" w:rsidRDefault="00CA66C2" w:rsidP="00CA66C2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213E8F">
        <w:rPr>
          <w:rFonts w:ascii="Times New Roman" w:hAnsi="Times New Roman" w:cs="Times New Roman"/>
          <w:position w:val="-12"/>
        </w:rPr>
        <w:object w:dxaOrig="1340" w:dyaOrig="360">
          <v:shape id="_x0000_i1034" type="#_x0000_t75" style="width:67.5pt;height:18pt" o:ole="">
            <v:imagedata r:id="rId35" o:title=""/>
          </v:shape>
          <o:OLEObject Type="Embed" ProgID="Equation.DSMT4" ShapeID="_x0000_i1034" DrawAspect="Content" ObjectID="_1503325033" r:id="rId36"/>
        </w:object>
      </w:r>
    </w:p>
    <w:p w:rsidR="00CA66C2" w:rsidRPr="00CA66C2" w:rsidRDefault="00CA66C2" w:rsidP="00CA66C2">
      <w:pPr>
        <w:pStyle w:val="ListParagraph"/>
        <w:rPr>
          <w:rFonts w:ascii="Times New Roman" w:hAnsi="Times New Roman" w:cs="Times New Roman"/>
        </w:rPr>
      </w:pPr>
    </w:p>
    <w:p w:rsidR="00CA66C2" w:rsidRPr="00CA66C2" w:rsidRDefault="00CA66C2" w:rsidP="00CA66C2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213E8F">
        <w:rPr>
          <w:rFonts w:ascii="Times New Roman" w:hAnsi="Times New Roman" w:cs="Times New Roman"/>
          <w:position w:val="-12"/>
        </w:rPr>
        <w:object w:dxaOrig="1480" w:dyaOrig="360">
          <v:shape id="_x0000_i1035" type="#_x0000_t75" style="width:74.25pt;height:18pt" o:ole="">
            <v:imagedata r:id="rId37" o:title=""/>
          </v:shape>
          <o:OLEObject Type="Embed" ProgID="Equation.DSMT4" ShapeID="_x0000_i1035" DrawAspect="Content" ObjectID="_1503325034" r:id="rId38"/>
        </w:object>
      </w:r>
    </w:p>
    <w:p w:rsidR="00B72FBA" w:rsidRPr="00CE57E2" w:rsidRDefault="00B72FBA">
      <w:pPr>
        <w:rPr>
          <w:rFonts w:ascii="Times New Roman" w:hAnsi="Times New Roman" w:cs="Times New Roman"/>
        </w:rPr>
      </w:pP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E5DED1D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A90FD7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2-4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073601" w:rsidRDefault="006B3D58">
      <w:pPr>
        <w:rPr>
          <w:rFonts w:ascii="Copperplate Gothic Bold" w:hAnsi="Copperplate Gothic Bold" w:cs="Times New Roman"/>
        </w:rPr>
      </w:pPr>
    </w:p>
    <w:p w:rsidR="00D5212A" w:rsidRDefault="00D5212A" w:rsidP="00D521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each given function, find the average rate of change on the indicated intervals.</w:t>
      </w:r>
    </w:p>
    <w:p w:rsidR="00D5212A" w:rsidRDefault="00F10661" w:rsidP="00D5212A">
      <w:pPr>
        <w:rPr>
          <w:rFonts w:ascii="Times New Roman" w:hAnsi="Times New Roman" w:cs="Times New Roman"/>
        </w:rPr>
      </w:pPr>
      <w:r w:rsidRPr="00D44285">
        <w:rPr>
          <w:noProof/>
        </w:rPr>
        <w:drawing>
          <wp:anchor distT="0" distB="0" distL="114300" distR="114300" simplePos="0" relativeHeight="251693056" behindDoc="0" locked="0" layoutInCell="1" allowOverlap="1" wp14:anchorId="6F530071" wp14:editId="5E44DDA5">
            <wp:simplePos x="0" y="0"/>
            <wp:positionH relativeFrom="column">
              <wp:posOffset>481588</wp:posOffset>
            </wp:positionH>
            <wp:positionV relativeFrom="paragraph">
              <wp:posOffset>172925</wp:posOffset>
            </wp:positionV>
            <wp:extent cx="831294" cy="1173892"/>
            <wp:effectExtent l="0" t="0" r="6985" b="762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94" cy="1173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7EBB" w:rsidRDefault="00797EBB" w:rsidP="00D5212A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3FF61038" wp14:editId="5DD9160C">
                <wp:simplePos x="0" y="0"/>
                <wp:positionH relativeFrom="column">
                  <wp:posOffset>3906863</wp:posOffset>
                </wp:positionH>
                <wp:positionV relativeFrom="paragraph">
                  <wp:posOffset>24078</wp:posOffset>
                </wp:positionV>
                <wp:extent cx="1142399" cy="1093573"/>
                <wp:effectExtent l="19050" t="19050" r="19685" b="49530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2399" cy="1093573"/>
                          <a:chOff x="0" y="0"/>
                          <a:chExt cx="1518285" cy="1490980"/>
                        </a:xfrm>
                      </wpg:grpSpPr>
                      <pic:pic xmlns:pic="http://schemas.openxmlformats.org/drawingml/2006/picture">
                        <pic:nvPicPr>
                          <pic:cNvPr id="43" name="Picture 43"/>
                          <pic:cNvPicPr>
                            <a:picLocks noChangeAspect="1"/>
                          </pic:cNvPicPr>
                        </pic:nvPicPr>
                        <pic:blipFill>
                          <a:blip r:embed="rId4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8285" cy="148971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44" name="Straight Arrow Connector 44"/>
                        <wps:cNvCnPr/>
                        <wps:spPr>
                          <a:xfrm>
                            <a:off x="1173480" y="1426845"/>
                            <a:ext cx="11431" cy="571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>
                            <a:off x="329565" y="1428750"/>
                            <a:ext cx="11430" cy="6223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30B64F" id="Group 42" o:spid="_x0000_s1026" style="position:absolute;margin-left:307.65pt;margin-top:1.9pt;width:89.95pt;height:86.1pt;z-index:251689984;mso-width-relative:margin;mso-height-relative:margin" coordsize="15182,149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">
                <v:shape id="Picture 43" o:spid="_x0000_s1027" type="#_x0000_t75" style="position:absolute;width:15182;height:148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SpYT7EAAAA2wAAAA8AAABkcnMvZG93bnJldi54bWxEj8FuwjAQRO+V+g/WVuoNnAICFDCIIlH1&#10;QoHAByzxEkfE6xC7EP4eV0LqcTQzbzTTeWsrcaXGl44VfHQTEMS50yUXCg77VWcMwgdkjZVjUnAn&#10;D/PZ68sUU+1uvKNrFgoRIexTVGBCqFMpfW7Iou+6mjh6J9dYDFE2hdQN3iLcVrKXJENpseS4YLCm&#10;paH8nP1aBXK0/DqWpjU/VTY8fq4vi83BbZV6f2sXExCB2vAffra/tYJBH/6+xB8gZw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SpYT7EAAAA2wAAAA8AAAAAAAAAAAAAAAAA&#10;nwIAAGRycy9kb3ducmV2LnhtbFBLBQYAAAAABAAEAPcAAACQAwAAAAA=&#10;" stroked="t" strokecolor="black [3213]">
                  <v:imagedata r:id="rId41" o:title="" grayscale="t"/>
                  <v:path arrowok="t"/>
                </v:shape>
                <v:shape id="Straight Arrow Connector 44" o:spid="_x0000_s1028" type="#_x0000_t32" style="position:absolute;left:11734;top:14268;width:115;height:57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lw1cYAAADbAAAADwAAAGRycy9kb3ducmV2LnhtbESP3WoCMRSE74W+QzgFb6RmFZF2axRb&#10;/LuwFLUPcNicbhY3J8smq6tPbwTBy2FmvmEms9aW4kS1LxwrGPQTEMSZ0wXnCv4Oy7d3ED4gaywd&#10;k4ILeZhNXzoTTLU7845O+5CLCGGfogITQpVK6TNDFn3fVcTR+3e1xRBlnUtd4znCbSmHSTKWFguO&#10;CwYr+jaUHfeNVRDW19Xuq+m182tx3PwezMdiO/hRqvvazj9BBGrDM/xob7SC0QjuX+IP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pcNXGAAAA2wAAAA8AAAAAAAAA&#10;AAAAAAAAoQIAAGRycy9kb3ducmV2LnhtbFBLBQYAAAAABAAEAPkAAACUAwAAAAA=&#10;" strokecolor="black [3213]" strokeweight="1pt">
                  <v:stroke endarrow="open"/>
                </v:shape>
                <v:shape id="Straight Arrow Connector 45" o:spid="_x0000_s1029" type="#_x0000_t32" style="position:absolute;left:3295;top:14287;width:114;height:6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Gxy8UAAADbAAAADwAAAGRycy9kb3ducmV2LnhtbESPT2vCQBTE7wW/w/IKvRTdVKpIdBVT&#10;KOSi9R/i8ZF9TYLZt2F3a+K3dwuFHoeZ+Q2zWPWmETdyvras4G2UgCAurK65VHA6fg5nIHxA1thY&#10;JgV38rBaDp4WmGrb8Z5uh1CKCGGfooIqhDaV0hcVGfQj2xJH79s6gyFKV0rtsItw08hxkkylwZrj&#10;QoUtfVRUXA8/RkE2zpJ2d3n9yrfaddn5upnc841SL8/9eg4iUB/+w3/tXCt4n8Dvl/gD5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7Gxy8UAAADbAAAADwAAAAAAAAAA&#10;AAAAAAChAgAAZHJzL2Rvd25yZXYueG1sUEsFBgAAAAAEAAQA+QAAAJMDAAAAAA==&#10;" strokecolor="black [3213]" strokeweight="1pt">
                  <v:stroke endarrow="open"/>
                </v:shape>
              </v:group>
            </w:pict>
          </mc:Fallback>
        </mc:AlternateContent>
      </w:r>
      <w:r w:rsidR="00D5212A" w:rsidRPr="00D5212A">
        <w:rPr>
          <w:rFonts w:ascii="Times New Roman" w:hAnsi="Times New Roman" w:cs="Times New Roman"/>
        </w:rPr>
        <w:t xml:space="preserve">  </w:t>
      </w:r>
      <w:r w:rsidR="00D5212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 w:rsidR="00D5212A" w:rsidRPr="00D5212A">
        <w:rPr>
          <w:rFonts w:ascii="Times New Roman" w:hAnsi="Times New Roman" w:cs="Times New Roman"/>
        </w:rPr>
        <w:t>A.  [</w:t>
      </w:r>
      <w:proofErr w:type="gramEnd"/>
      <w:r w:rsidR="00D5212A" w:rsidRPr="00D5212A">
        <w:rPr>
          <w:rFonts w:ascii="Times New Roman" w:hAnsi="Times New Roman" w:cs="Times New Roman"/>
        </w:rPr>
        <w:t>–4, –2]</w:t>
      </w:r>
      <w:r w:rsidR="00D5212A" w:rsidRPr="00D5212A">
        <w:rPr>
          <w:rFonts w:ascii="Times New Roman" w:hAnsi="Times New Roman" w:cs="Times New Roman"/>
        </w:rPr>
        <w:tab/>
      </w:r>
      <w:r w:rsidR="00D5212A" w:rsidRPr="00D5212A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.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A.  [–3,</w:t>
      </w:r>
      <w:r w:rsidRPr="000A7F4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2]</w:t>
      </w:r>
    </w:p>
    <w:p w:rsidR="00797EBB" w:rsidRDefault="00797EBB" w:rsidP="00797EBB">
      <w:pPr>
        <w:pStyle w:val="ListParagraph"/>
        <w:ind w:left="2160" w:firstLine="720"/>
        <w:rPr>
          <w:rFonts w:ascii="Times New Roman" w:hAnsi="Times New Roman" w:cs="Times New Roman"/>
        </w:rPr>
      </w:pPr>
    </w:p>
    <w:p w:rsidR="00797EBB" w:rsidRDefault="00D5212A" w:rsidP="00797EBB">
      <w:pPr>
        <w:pStyle w:val="ListParagraph"/>
        <w:ind w:left="2160" w:firstLine="720"/>
        <w:rPr>
          <w:rFonts w:ascii="Times New Roman" w:hAnsi="Times New Roman" w:cs="Times New Roman"/>
        </w:rPr>
      </w:pPr>
      <w:proofErr w:type="gramStart"/>
      <w:r w:rsidRPr="00D5212A">
        <w:rPr>
          <w:rFonts w:ascii="Times New Roman" w:hAnsi="Times New Roman" w:cs="Times New Roman"/>
        </w:rPr>
        <w:t>B.  [</w:t>
      </w:r>
      <w:proofErr w:type="gramEnd"/>
      <w:r w:rsidRPr="00D5212A">
        <w:rPr>
          <w:rFonts w:ascii="Times New Roman" w:hAnsi="Times New Roman" w:cs="Times New Roman"/>
        </w:rPr>
        <w:t>–2, 1]</w:t>
      </w:r>
      <w:r w:rsidRPr="00D5212A">
        <w:rPr>
          <w:rFonts w:ascii="Times New Roman" w:hAnsi="Times New Roman" w:cs="Times New Roman"/>
        </w:rPr>
        <w:tab/>
      </w:r>
      <w:r w:rsidRPr="00D5212A">
        <w:rPr>
          <w:rFonts w:ascii="Times New Roman" w:hAnsi="Times New Roman" w:cs="Times New Roman"/>
        </w:rPr>
        <w:tab/>
      </w:r>
      <w:r w:rsidR="00797EBB">
        <w:rPr>
          <w:rFonts w:ascii="Times New Roman" w:hAnsi="Times New Roman" w:cs="Times New Roman"/>
        </w:rPr>
        <w:tab/>
      </w:r>
      <w:r w:rsidR="00797EBB">
        <w:rPr>
          <w:rFonts w:ascii="Times New Roman" w:hAnsi="Times New Roman" w:cs="Times New Roman"/>
        </w:rPr>
        <w:tab/>
      </w:r>
      <w:r w:rsidR="00797EBB">
        <w:rPr>
          <w:rFonts w:ascii="Times New Roman" w:hAnsi="Times New Roman" w:cs="Times New Roman"/>
        </w:rPr>
        <w:tab/>
      </w:r>
      <w:r w:rsidR="00797EBB">
        <w:rPr>
          <w:rFonts w:ascii="Times New Roman" w:hAnsi="Times New Roman" w:cs="Times New Roman"/>
        </w:rPr>
        <w:tab/>
      </w:r>
      <w:r w:rsidR="00797EBB">
        <w:rPr>
          <w:rFonts w:ascii="Times New Roman" w:hAnsi="Times New Roman" w:cs="Times New Roman"/>
        </w:rPr>
        <w:tab/>
        <w:t>B.  [–1, 1]</w:t>
      </w:r>
    </w:p>
    <w:p w:rsidR="00797EBB" w:rsidRDefault="00797EBB" w:rsidP="00797EBB">
      <w:pPr>
        <w:pStyle w:val="ListParagraph"/>
        <w:ind w:left="2160" w:firstLine="720"/>
        <w:rPr>
          <w:rFonts w:ascii="Times New Roman" w:hAnsi="Times New Roman" w:cs="Times New Roman"/>
        </w:rPr>
      </w:pPr>
    </w:p>
    <w:p w:rsidR="00D5212A" w:rsidRDefault="00D5212A" w:rsidP="00797EBB">
      <w:pPr>
        <w:pStyle w:val="ListParagraph"/>
        <w:ind w:left="2160" w:firstLine="720"/>
        <w:rPr>
          <w:rFonts w:ascii="Times New Roman" w:hAnsi="Times New Roman" w:cs="Times New Roman"/>
        </w:rPr>
      </w:pPr>
      <w:proofErr w:type="gramStart"/>
      <w:r w:rsidRPr="00D5212A">
        <w:rPr>
          <w:rFonts w:ascii="Times New Roman" w:hAnsi="Times New Roman" w:cs="Times New Roman"/>
        </w:rPr>
        <w:t>C.  [</w:t>
      </w:r>
      <w:proofErr w:type="gramEnd"/>
      <w:r w:rsidRPr="00D5212A">
        <w:rPr>
          <w:rFonts w:ascii="Times New Roman" w:hAnsi="Times New Roman" w:cs="Times New Roman"/>
        </w:rPr>
        <w:t>0, 3]</w:t>
      </w:r>
      <w:r w:rsidR="00797EBB">
        <w:rPr>
          <w:rFonts w:ascii="Times New Roman" w:hAnsi="Times New Roman" w:cs="Times New Roman"/>
        </w:rPr>
        <w:tab/>
      </w:r>
      <w:r w:rsidR="00797EBB">
        <w:rPr>
          <w:rFonts w:ascii="Times New Roman" w:hAnsi="Times New Roman" w:cs="Times New Roman"/>
        </w:rPr>
        <w:tab/>
      </w:r>
      <w:r w:rsidR="00797EBB">
        <w:rPr>
          <w:rFonts w:ascii="Times New Roman" w:hAnsi="Times New Roman" w:cs="Times New Roman"/>
        </w:rPr>
        <w:tab/>
      </w:r>
      <w:r w:rsidR="00797EBB">
        <w:rPr>
          <w:rFonts w:ascii="Times New Roman" w:hAnsi="Times New Roman" w:cs="Times New Roman"/>
        </w:rPr>
        <w:tab/>
      </w:r>
      <w:r w:rsidR="00797EBB">
        <w:rPr>
          <w:rFonts w:ascii="Times New Roman" w:hAnsi="Times New Roman" w:cs="Times New Roman"/>
        </w:rPr>
        <w:tab/>
      </w:r>
      <w:r w:rsidR="00797EBB">
        <w:rPr>
          <w:rFonts w:ascii="Times New Roman" w:hAnsi="Times New Roman" w:cs="Times New Roman"/>
        </w:rPr>
        <w:tab/>
      </w:r>
      <w:r w:rsidR="00797EBB">
        <w:rPr>
          <w:rFonts w:ascii="Times New Roman" w:hAnsi="Times New Roman" w:cs="Times New Roman"/>
        </w:rPr>
        <w:tab/>
        <w:t>C.  [–1, 3]</w:t>
      </w:r>
    </w:p>
    <w:p w:rsidR="00D5212A" w:rsidRDefault="00D5212A" w:rsidP="00D5212A">
      <w:pPr>
        <w:rPr>
          <w:rFonts w:ascii="Times New Roman" w:hAnsi="Times New Roman" w:cs="Times New Roman"/>
        </w:rPr>
      </w:pPr>
    </w:p>
    <w:p w:rsidR="00D5212A" w:rsidRDefault="00D5212A" w:rsidP="00797EBB">
      <w:pPr>
        <w:rPr>
          <w:rFonts w:ascii="Times New Roman" w:hAnsi="Times New Roman" w:cs="Times New Roman"/>
        </w:rPr>
      </w:pPr>
    </w:p>
    <w:p w:rsidR="00797EBB" w:rsidRPr="00797EBB" w:rsidRDefault="00797EBB" w:rsidP="00797EBB">
      <w:pPr>
        <w:rPr>
          <w:rFonts w:ascii="Times New Roman" w:hAnsi="Times New Roman" w:cs="Times New Roman"/>
        </w:rPr>
      </w:pPr>
    </w:p>
    <w:p w:rsidR="00D5212A" w:rsidRPr="00D5212A" w:rsidRDefault="00D5212A" w:rsidP="00D5212A">
      <w:pPr>
        <w:rPr>
          <w:rFonts w:ascii="Times New Roman" w:hAnsi="Times New Roman" w:cs="Times New Roman"/>
        </w:rPr>
      </w:pPr>
    </w:p>
    <w:p w:rsidR="00063004" w:rsidRDefault="00D5212A" w:rsidP="00797EBB">
      <w:pPr>
        <w:pStyle w:val="ListParagraph"/>
        <w:numPr>
          <w:ilvl w:val="0"/>
          <w:numId w:val="14"/>
        </w:numPr>
        <w:rPr>
          <w:rFonts w:ascii="Times New Roman" w:hAnsi="Times New Roman" w:cs="Times New Roman"/>
        </w:rPr>
      </w:pPr>
      <w:r w:rsidRPr="00687C32">
        <w:rPr>
          <w:position w:val="-12"/>
        </w:rPr>
        <w:object w:dxaOrig="1240" w:dyaOrig="360">
          <v:shape id="_x0000_i1036" type="#_x0000_t75" style="width:62.25pt;height:18.75pt" o:ole="">
            <v:imagedata r:id="rId42" o:title=""/>
          </v:shape>
          <o:OLEObject Type="Embed" ProgID="Equation.DSMT4" ShapeID="_x0000_i1036" DrawAspect="Content" ObjectID="_1503325035" r:id="rId43"/>
        </w:object>
      </w:r>
      <w:r w:rsidRPr="00D5212A">
        <w:rPr>
          <w:rFonts w:ascii="Times New Roman" w:hAnsi="Times New Roman" w:cs="Times New Roman"/>
        </w:rPr>
        <w:tab/>
      </w:r>
      <w:r w:rsidRPr="00D5212A">
        <w:rPr>
          <w:rFonts w:ascii="Times New Roman" w:hAnsi="Times New Roman" w:cs="Times New Roman"/>
        </w:rPr>
        <w:tab/>
      </w:r>
      <w:r w:rsidRPr="00D5212A">
        <w:rPr>
          <w:rFonts w:ascii="Times New Roman" w:hAnsi="Times New Roman" w:cs="Times New Roman"/>
        </w:rPr>
        <w:tab/>
      </w:r>
      <w:proofErr w:type="gramStart"/>
      <w:r w:rsidRPr="00D5212A">
        <w:rPr>
          <w:rFonts w:ascii="Times New Roman" w:hAnsi="Times New Roman" w:cs="Times New Roman"/>
        </w:rPr>
        <w:t>A.  [</w:t>
      </w:r>
      <w:proofErr w:type="gramEnd"/>
      <w:r w:rsidRPr="00D5212A">
        <w:rPr>
          <w:rFonts w:ascii="Times New Roman" w:hAnsi="Times New Roman" w:cs="Times New Roman"/>
        </w:rPr>
        <w:t>0, 3]</w:t>
      </w:r>
      <w:r w:rsidRPr="00D5212A">
        <w:rPr>
          <w:rFonts w:ascii="Times New Roman" w:hAnsi="Times New Roman" w:cs="Times New Roman"/>
        </w:rPr>
        <w:tab/>
      </w:r>
      <w:r w:rsidRPr="00D5212A">
        <w:rPr>
          <w:rFonts w:ascii="Times New Roman" w:hAnsi="Times New Roman" w:cs="Times New Roman"/>
        </w:rPr>
        <w:tab/>
        <w:t>B.  [1, 4]</w:t>
      </w:r>
      <w:r w:rsidRPr="00D5212A">
        <w:rPr>
          <w:rFonts w:ascii="Times New Roman" w:hAnsi="Times New Roman" w:cs="Times New Roman"/>
        </w:rPr>
        <w:tab/>
      </w:r>
      <w:r w:rsidRPr="00D5212A">
        <w:rPr>
          <w:rFonts w:ascii="Times New Roman" w:hAnsi="Times New Roman" w:cs="Times New Roman"/>
        </w:rPr>
        <w:tab/>
        <w:t>C.  [–1, 2]</w:t>
      </w:r>
    </w:p>
    <w:p w:rsidR="00D5212A" w:rsidRDefault="00D5212A" w:rsidP="00D5212A">
      <w:pPr>
        <w:rPr>
          <w:rFonts w:ascii="Times New Roman" w:hAnsi="Times New Roman" w:cs="Times New Roman"/>
        </w:rPr>
      </w:pPr>
    </w:p>
    <w:p w:rsidR="00D5212A" w:rsidRDefault="00D5212A" w:rsidP="00D5212A">
      <w:pPr>
        <w:rPr>
          <w:rFonts w:ascii="Times New Roman" w:hAnsi="Times New Roman" w:cs="Times New Roman"/>
        </w:rPr>
      </w:pPr>
    </w:p>
    <w:p w:rsidR="00797EBB" w:rsidRPr="00D5212A" w:rsidRDefault="00797EBB" w:rsidP="00D5212A">
      <w:pPr>
        <w:rPr>
          <w:rFonts w:ascii="Times New Roman" w:hAnsi="Times New Roman" w:cs="Times New Roman"/>
        </w:rPr>
      </w:pPr>
    </w:p>
    <w:p w:rsidR="00D5212A" w:rsidRDefault="00D5212A" w:rsidP="00797EBB">
      <w:pPr>
        <w:pStyle w:val="ListParagraph"/>
        <w:numPr>
          <w:ilvl w:val="0"/>
          <w:numId w:val="14"/>
        </w:numPr>
        <w:rPr>
          <w:rFonts w:ascii="Times New Roman" w:hAnsi="Times New Roman" w:cs="Times New Roman"/>
        </w:rPr>
      </w:pPr>
      <w:r w:rsidRPr="00687C32">
        <w:rPr>
          <w:position w:val="-12"/>
        </w:rPr>
        <w:object w:dxaOrig="1600" w:dyaOrig="360">
          <v:shape id="_x0000_i1037" type="#_x0000_t75" style="width:80.25pt;height:18.75pt" o:ole="">
            <v:imagedata r:id="rId44" o:title=""/>
          </v:shape>
          <o:OLEObject Type="Embed" ProgID="Equation.DSMT4" ShapeID="_x0000_i1037" DrawAspect="Content" ObjectID="_1503325036" r:id="rId4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A.  [</w:t>
      </w:r>
      <w:proofErr w:type="gramEnd"/>
      <w:r>
        <w:rPr>
          <w:rFonts w:ascii="Times New Roman" w:hAnsi="Times New Roman" w:cs="Times New Roman"/>
        </w:rPr>
        <w:t>1, 4]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.  [3, 8]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.  [1, 9]</w:t>
      </w:r>
    </w:p>
    <w:p w:rsidR="00797EBB" w:rsidRDefault="00797EBB" w:rsidP="00F10661">
      <w:pPr>
        <w:rPr>
          <w:rFonts w:ascii="Times New Roman" w:hAnsi="Times New Roman" w:cs="Times New Roman"/>
        </w:rPr>
      </w:pPr>
    </w:p>
    <w:p w:rsidR="00F10661" w:rsidRDefault="00F10661" w:rsidP="00F10661">
      <w:pPr>
        <w:rPr>
          <w:rFonts w:ascii="Times New Roman" w:hAnsi="Times New Roman" w:cs="Times New Roman"/>
        </w:rPr>
      </w:pPr>
    </w:p>
    <w:p w:rsidR="00F10661" w:rsidRPr="00F10661" w:rsidRDefault="00F10661" w:rsidP="00F10661">
      <w:pPr>
        <w:rPr>
          <w:rFonts w:ascii="Times New Roman" w:hAnsi="Times New Roman" w:cs="Times New Roman"/>
        </w:rPr>
      </w:pPr>
    </w:p>
    <w:p w:rsidR="00F10661" w:rsidRPr="00F10661" w:rsidRDefault="00F10661" w:rsidP="00797EBB">
      <w:pPr>
        <w:pStyle w:val="ListParagraph"/>
        <w:numPr>
          <w:ilvl w:val="0"/>
          <w:numId w:val="14"/>
        </w:numPr>
        <w:rPr>
          <w:rFonts w:ascii="Times New Roman" w:hAnsi="Times New Roman" w:cs="Times New Roman"/>
        </w:rPr>
      </w:pPr>
      <w:r w:rsidRPr="00F10661">
        <w:rPr>
          <w:rFonts w:ascii="Times New Roman" w:hAnsi="Times New Roman" w:cs="Times New Roman"/>
        </w:rPr>
        <w:t xml:space="preserve">If you were to calculate the average rate of change for each function below on the </w:t>
      </w:r>
      <w:proofErr w:type="gramStart"/>
      <w:r w:rsidRPr="00F10661">
        <w:rPr>
          <w:rFonts w:ascii="Times New Roman" w:hAnsi="Times New Roman" w:cs="Times New Roman"/>
        </w:rPr>
        <w:t xml:space="preserve">interval </w:t>
      </w:r>
      <w:proofErr w:type="gramEnd"/>
      <w:r w:rsidRPr="00687C32">
        <w:rPr>
          <w:position w:val="-12"/>
        </w:rPr>
        <w:object w:dxaOrig="560" w:dyaOrig="360">
          <v:shape id="_x0000_i1038" type="#_x0000_t75" style="width:28.5pt;height:18.75pt" o:ole="">
            <v:imagedata r:id="rId46" o:title=""/>
          </v:shape>
          <o:OLEObject Type="Embed" ProgID="Equation.DSMT4" ShapeID="_x0000_i1038" DrawAspect="Content" ObjectID="_1503325037" r:id="rId47"/>
        </w:object>
      </w:r>
      <w:r w:rsidRPr="00F10661">
        <w:rPr>
          <w:rFonts w:ascii="Times New Roman" w:hAnsi="Times New Roman" w:cs="Times New Roman"/>
        </w:rPr>
        <w:t>, which would be greatest? Which would be least?</w:t>
      </w:r>
    </w:p>
    <w:p w:rsidR="00F10661" w:rsidRPr="00F10661" w:rsidRDefault="00F10661" w:rsidP="00F10661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F10661">
        <w:rPr>
          <w:rFonts w:ascii="Times New Roman" w:hAnsi="Times New Roman" w:cs="Times New Roman"/>
        </w:rPr>
        <w:tab/>
      </w:r>
      <w:r w:rsidRPr="00687C32">
        <w:object w:dxaOrig="900" w:dyaOrig="360">
          <v:shape id="_x0000_i1039" type="#_x0000_t75" style="width:45pt;height:18.75pt" o:ole="">
            <v:imagedata r:id="rId48" o:title=""/>
          </v:shape>
          <o:OLEObject Type="Embed" ProgID="Equation.DSMT4" ShapeID="_x0000_i1039" DrawAspect="Content" ObjectID="_1503325038" r:id="rId49"/>
        </w:object>
      </w:r>
      <w:r w:rsidRPr="00F10661">
        <w:rPr>
          <w:rFonts w:ascii="Times New Roman" w:hAnsi="Times New Roman" w:cs="Times New Roman"/>
        </w:rPr>
        <w:tab/>
      </w:r>
      <w:r w:rsidRPr="00F10661">
        <w:rPr>
          <w:rFonts w:ascii="Times New Roman" w:hAnsi="Times New Roman" w:cs="Times New Roman"/>
        </w:rPr>
        <w:tab/>
      </w:r>
      <w:r w:rsidRPr="00687C32">
        <w:object w:dxaOrig="1600" w:dyaOrig="360">
          <v:shape id="_x0000_i1040" type="#_x0000_t75" style="width:79.5pt;height:18.75pt" o:ole="">
            <v:imagedata r:id="rId50" o:title=""/>
          </v:shape>
          <o:OLEObject Type="Embed" ProgID="Equation.DSMT4" ShapeID="_x0000_i1040" DrawAspect="Content" ObjectID="_1503325039" r:id="rId51"/>
        </w:object>
      </w:r>
      <w:r w:rsidRPr="00F10661">
        <w:rPr>
          <w:rFonts w:ascii="Times New Roman" w:hAnsi="Times New Roman" w:cs="Times New Roman"/>
        </w:rPr>
        <w:tab/>
      </w:r>
      <w:r w:rsidRPr="00687C32">
        <w:object w:dxaOrig="1460" w:dyaOrig="360">
          <v:shape id="_x0000_i1041" type="#_x0000_t75" style="width:72.75pt;height:18.75pt" o:ole="">
            <v:imagedata r:id="rId52" o:title=""/>
          </v:shape>
          <o:OLEObject Type="Embed" ProgID="Equation.DSMT4" ShapeID="_x0000_i1041" DrawAspect="Content" ObjectID="_1503325040" r:id="rId53"/>
        </w:object>
      </w:r>
    </w:p>
    <w:p w:rsidR="00D5212A" w:rsidRPr="00F10661" w:rsidRDefault="00D5212A" w:rsidP="00F10661">
      <w:pPr>
        <w:rPr>
          <w:rFonts w:ascii="Times New Roman" w:hAnsi="Times New Roman" w:cs="Times New Roman"/>
        </w:rPr>
      </w:pPr>
    </w:p>
    <w:p w:rsidR="00797EBB" w:rsidRDefault="00797EBB" w:rsidP="00D5212A">
      <w:pPr>
        <w:rPr>
          <w:rFonts w:ascii="Times New Roman" w:hAnsi="Times New Roman" w:cs="Times New Roman"/>
        </w:rPr>
      </w:pPr>
    </w:p>
    <w:p w:rsidR="000739C2" w:rsidRPr="00D5212A" w:rsidRDefault="000739C2" w:rsidP="00D521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dentify each function </w:t>
      </w:r>
      <w:r w:rsidR="00797EBB">
        <w:rPr>
          <w:rFonts w:ascii="Times New Roman" w:hAnsi="Times New Roman" w:cs="Times New Roman"/>
        </w:rPr>
        <w:t>below as odd, even, or neither.</w:t>
      </w:r>
    </w:p>
    <w:p w:rsidR="00D5212A" w:rsidRDefault="00C06BCA" w:rsidP="00797EBB">
      <w:pPr>
        <w:pStyle w:val="ListParagraph"/>
        <w:numPr>
          <w:ilvl w:val="0"/>
          <w:numId w:val="14"/>
        </w:numPr>
        <w:rPr>
          <w:rFonts w:ascii="Times New Roman" w:hAnsi="Times New Roman" w:cs="Times New Roman"/>
        </w:rPr>
      </w:pPr>
      <w:r w:rsidRPr="00687C32">
        <w:rPr>
          <w:position w:val="-12"/>
        </w:rPr>
        <w:object w:dxaOrig="1460" w:dyaOrig="360">
          <v:shape id="_x0000_i1042" type="#_x0000_t75" style="width:72.75pt;height:18.75pt" o:ole="">
            <v:imagedata r:id="rId54" o:title=""/>
          </v:shape>
          <o:OLEObject Type="Embed" ProgID="Equation.DSMT4" ShapeID="_x0000_i1042" DrawAspect="Content" ObjectID="_1503325041" r:id="rId5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7</w:t>
      </w:r>
      <w:r w:rsidR="000739C2">
        <w:rPr>
          <w:rFonts w:ascii="Times New Roman" w:hAnsi="Times New Roman" w:cs="Times New Roman"/>
        </w:rPr>
        <w:t xml:space="preserve">.   </w:t>
      </w:r>
      <w:r w:rsidR="00797EBB" w:rsidRPr="00687C32">
        <w:rPr>
          <w:position w:val="-12"/>
        </w:rPr>
        <w:object w:dxaOrig="1380" w:dyaOrig="400">
          <v:shape id="_x0000_i1043" type="#_x0000_t75" style="width:69pt;height:20.25pt" o:ole="">
            <v:imagedata r:id="rId56" o:title=""/>
          </v:shape>
          <o:OLEObject Type="Embed" ProgID="Equation.DSMT4" ShapeID="_x0000_i1043" DrawAspect="Content" ObjectID="_1503325042" r:id="rId5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8</w:t>
      </w:r>
      <w:r w:rsidR="000739C2">
        <w:rPr>
          <w:rFonts w:ascii="Times New Roman" w:hAnsi="Times New Roman" w:cs="Times New Roman"/>
        </w:rPr>
        <w:t xml:space="preserve">.    </w:t>
      </w:r>
      <w:r w:rsidR="00797EBB" w:rsidRPr="00687C32">
        <w:rPr>
          <w:position w:val="-12"/>
        </w:rPr>
        <w:object w:dxaOrig="1560" w:dyaOrig="360">
          <v:shape id="_x0000_i1044" type="#_x0000_t75" style="width:78pt;height:18.75pt" o:ole="">
            <v:imagedata r:id="rId58" o:title=""/>
          </v:shape>
          <o:OLEObject Type="Embed" ProgID="Equation.DSMT4" ShapeID="_x0000_i1044" DrawAspect="Content" ObjectID="_1503325043" r:id="rId59"/>
        </w:object>
      </w:r>
    </w:p>
    <w:p w:rsidR="000739C2" w:rsidRDefault="000739C2" w:rsidP="000739C2">
      <w:pPr>
        <w:rPr>
          <w:rFonts w:ascii="Times New Roman" w:hAnsi="Times New Roman" w:cs="Times New Roman"/>
        </w:rPr>
      </w:pPr>
    </w:p>
    <w:p w:rsidR="000739C2" w:rsidRPr="000739C2" w:rsidRDefault="00C06BCA" w:rsidP="000739C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97152" behindDoc="1" locked="0" layoutInCell="1" allowOverlap="1" wp14:anchorId="449CAFE2" wp14:editId="4A1451D5">
            <wp:simplePos x="0" y="0"/>
            <wp:positionH relativeFrom="column">
              <wp:posOffset>5770485</wp:posOffset>
            </wp:positionH>
            <wp:positionV relativeFrom="paragraph">
              <wp:posOffset>174076</wp:posOffset>
            </wp:positionV>
            <wp:extent cx="923544" cy="914400"/>
            <wp:effectExtent l="19050" t="19050" r="10160" b="1905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ED06A66.tmp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544" cy="9144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739C2" w:rsidRDefault="00C06BCA" w:rsidP="00C06BCA">
      <w:pPr>
        <w:pStyle w:val="ListParagraph"/>
        <w:numPr>
          <w:ilvl w:val="0"/>
          <w:numId w:val="1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96128" behindDoc="1" locked="0" layoutInCell="1" allowOverlap="1" wp14:anchorId="667B1230" wp14:editId="1A75B114">
            <wp:simplePos x="0" y="0"/>
            <wp:positionH relativeFrom="column">
              <wp:posOffset>3916972</wp:posOffset>
            </wp:positionH>
            <wp:positionV relativeFrom="paragraph">
              <wp:posOffset>26996</wp:posOffset>
            </wp:positionV>
            <wp:extent cx="914400" cy="914400"/>
            <wp:effectExtent l="19050" t="19050" r="19050" b="1905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ED0D363.tmp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95104" behindDoc="1" locked="0" layoutInCell="1" allowOverlap="1" wp14:anchorId="71D7865A" wp14:editId="744A311D">
            <wp:simplePos x="0" y="0"/>
            <wp:positionH relativeFrom="column">
              <wp:posOffset>2131420</wp:posOffset>
            </wp:positionH>
            <wp:positionV relativeFrom="paragraph">
              <wp:posOffset>26996</wp:posOffset>
            </wp:positionV>
            <wp:extent cx="923544" cy="923544"/>
            <wp:effectExtent l="19050" t="19050" r="10160" b="1016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ED02EDA.tmp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544" cy="92354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94080" behindDoc="1" locked="0" layoutInCell="1" allowOverlap="1" wp14:anchorId="1E9D3BA7" wp14:editId="11062759">
            <wp:simplePos x="0" y="0"/>
            <wp:positionH relativeFrom="column">
              <wp:posOffset>481794</wp:posOffset>
            </wp:positionH>
            <wp:positionV relativeFrom="paragraph">
              <wp:posOffset>26996</wp:posOffset>
            </wp:positionV>
            <wp:extent cx="923544" cy="923544"/>
            <wp:effectExtent l="19050" t="19050" r="10160" b="1016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ED02A.tmp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544" cy="92354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1</w:t>
      </w:r>
      <w:r w:rsidR="00F10661">
        <w:rPr>
          <w:rFonts w:ascii="Times New Roman" w:hAnsi="Times New Roman" w:cs="Times New Roman"/>
        </w:rPr>
        <w:t>0.</w:t>
      </w:r>
      <w:r w:rsidR="00F10661">
        <w:rPr>
          <w:rFonts w:ascii="Times New Roman" w:hAnsi="Times New Roman" w:cs="Times New Roman"/>
        </w:rPr>
        <w:tab/>
      </w:r>
      <w:r w:rsidR="00F10661">
        <w:rPr>
          <w:rFonts w:ascii="Times New Roman" w:hAnsi="Times New Roman" w:cs="Times New Roman"/>
        </w:rPr>
        <w:tab/>
      </w:r>
      <w:r w:rsidR="005109FC">
        <w:rPr>
          <w:rFonts w:ascii="Times New Roman" w:hAnsi="Times New Roman" w:cs="Times New Roman"/>
        </w:rPr>
        <w:tab/>
      </w:r>
      <w:r w:rsidR="005109FC">
        <w:rPr>
          <w:rFonts w:ascii="Times New Roman" w:hAnsi="Times New Roman" w:cs="Times New Roman"/>
        </w:rPr>
        <w:tab/>
        <w:t>11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12.</w:t>
      </w:r>
    </w:p>
    <w:p w:rsidR="005109FC" w:rsidRDefault="005109FC" w:rsidP="005109FC">
      <w:pPr>
        <w:rPr>
          <w:rFonts w:ascii="Times New Roman" w:hAnsi="Times New Roman" w:cs="Times New Roman"/>
        </w:rPr>
      </w:pPr>
    </w:p>
    <w:p w:rsidR="005109FC" w:rsidRDefault="005109FC" w:rsidP="005109FC">
      <w:pPr>
        <w:rPr>
          <w:rFonts w:ascii="Times New Roman" w:hAnsi="Times New Roman" w:cs="Times New Roman"/>
        </w:rPr>
      </w:pPr>
    </w:p>
    <w:p w:rsidR="005109FC" w:rsidRDefault="005109FC" w:rsidP="005109FC">
      <w:pPr>
        <w:rPr>
          <w:rFonts w:ascii="Times New Roman" w:hAnsi="Times New Roman" w:cs="Times New Roman"/>
        </w:rPr>
      </w:pPr>
    </w:p>
    <w:p w:rsidR="005109FC" w:rsidRDefault="005109FC" w:rsidP="005109FC">
      <w:pPr>
        <w:rPr>
          <w:rFonts w:ascii="Times New Roman" w:hAnsi="Times New Roman" w:cs="Times New Roman"/>
        </w:rPr>
      </w:pPr>
    </w:p>
    <w:p w:rsidR="005109FC" w:rsidRDefault="005109FC" w:rsidP="005109FC">
      <w:pPr>
        <w:rPr>
          <w:rFonts w:ascii="Times New Roman" w:hAnsi="Times New Roman" w:cs="Times New Roman"/>
        </w:rPr>
      </w:pPr>
    </w:p>
    <w:p w:rsidR="00797EBB" w:rsidRPr="005109FC" w:rsidRDefault="00797EBB" w:rsidP="005109FC">
      <w:pPr>
        <w:rPr>
          <w:rFonts w:ascii="Times New Roman" w:hAnsi="Times New Roman" w:cs="Times New Roman"/>
        </w:rPr>
      </w:pPr>
    </w:p>
    <w:p w:rsidR="00C06BCA" w:rsidRDefault="00C06BCA" w:rsidP="00C06BC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3964EBBC" wp14:editId="6FB44CC8">
                <wp:simplePos x="0" y="0"/>
                <wp:positionH relativeFrom="column">
                  <wp:posOffset>4515280</wp:posOffset>
                </wp:positionH>
                <wp:positionV relativeFrom="paragraph">
                  <wp:posOffset>11653</wp:posOffset>
                </wp:positionV>
                <wp:extent cx="1050290" cy="203835"/>
                <wp:effectExtent l="0" t="0" r="16510" b="24765"/>
                <wp:wrapNone/>
                <wp:docPr id="31" name="Rounded 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0290" cy="20383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C11E6BB" id="Rounded Rectangle 31" o:spid="_x0000_s1026" style="position:absolute;margin-left:355.55pt;margin-top:.9pt;width:82.7pt;height:16.05pt;z-index:-251651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" fillcolor="#d8d8d8 [2732]" strokecolor="black [3213]"/>
            </w:pict>
          </mc:Fallback>
        </mc:AlternateContent>
      </w:r>
      <w:r w:rsidR="005109FC">
        <w:rPr>
          <w:rFonts w:ascii="Times New Roman" w:hAnsi="Times New Roman" w:cs="Times New Roman"/>
        </w:rPr>
        <w:t xml:space="preserve">Look at </w:t>
      </w:r>
      <w:r w:rsidR="005109FC" w:rsidRPr="00687C32">
        <w:rPr>
          <w:position w:val="-12"/>
        </w:rPr>
        <w:object w:dxaOrig="499" w:dyaOrig="360">
          <v:shape id="_x0000_i1045" type="#_x0000_t75" style="width:24.75pt;height:18.75pt" o:ole="">
            <v:imagedata r:id="rId64" o:title=""/>
          </v:shape>
          <o:OLEObject Type="Embed" ProgID="Equation.DSMT4" ShapeID="_x0000_i1045" DrawAspect="Content" ObjectID="_1503325044" r:id="rId65"/>
        </w:object>
      </w:r>
      <w:r w:rsidR="005109FC">
        <w:rPr>
          <w:rFonts w:ascii="Times New Roman" w:hAnsi="Times New Roman" w:cs="Times New Roman"/>
        </w:rPr>
        <w:t xml:space="preserve"> in problem </w:t>
      </w:r>
      <w:r w:rsidR="005109FC" w:rsidRPr="00C06BCA">
        <w:rPr>
          <w:rFonts w:ascii="Times New Roman" w:hAnsi="Times New Roman" w:cs="Times New Roman"/>
        </w:rPr>
        <w:t>4</w:t>
      </w:r>
      <w:r w:rsidR="005109F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5109FC">
        <w:rPr>
          <w:rFonts w:ascii="Times New Roman" w:hAnsi="Times New Roman" w:cs="Times New Roman"/>
          <w:sz w:val="18"/>
          <w:szCs w:val="18"/>
        </w:rPr>
        <w:t>REVIEW 2-2 &amp; 2-3</w:t>
      </w:r>
    </w:p>
    <w:p w:rsidR="00C06BCA" w:rsidRDefault="00C06BCA" w:rsidP="00C06BCA">
      <w:pPr>
        <w:pStyle w:val="ListParagraph"/>
        <w:numPr>
          <w:ilvl w:val="1"/>
          <w:numId w:val="1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scribe its transformation compared to </w:t>
      </w:r>
      <w:r w:rsidRPr="00687C32">
        <w:rPr>
          <w:position w:val="-12"/>
        </w:rPr>
        <w:object w:dxaOrig="900" w:dyaOrig="360">
          <v:shape id="_x0000_i1046" type="#_x0000_t75" style="width:45pt;height:18.75pt" o:ole="">
            <v:imagedata r:id="rId66" o:title=""/>
          </v:shape>
          <o:OLEObject Type="Embed" ProgID="Equation.DSMT4" ShapeID="_x0000_i1046" DrawAspect="Content" ObjectID="_1503325045" r:id="rId67"/>
        </w:object>
      </w:r>
    </w:p>
    <w:p w:rsidR="00C06BCA" w:rsidRDefault="00C06BCA" w:rsidP="00C06BCA">
      <w:pPr>
        <w:pStyle w:val="ListParagraph"/>
        <w:numPr>
          <w:ilvl w:val="1"/>
          <w:numId w:val="1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dentify its vertex and tell whether it’s a maximum or minimum.</w:t>
      </w:r>
    </w:p>
    <w:p w:rsidR="00C06BCA" w:rsidRDefault="00C06BCA" w:rsidP="00C06BCA">
      <w:pPr>
        <w:rPr>
          <w:rFonts w:ascii="Times New Roman" w:hAnsi="Times New Roman" w:cs="Times New Roman"/>
        </w:rPr>
      </w:pPr>
    </w:p>
    <w:p w:rsidR="00797EBB" w:rsidRPr="00C06BCA" w:rsidRDefault="00797EBB" w:rsidP="00C06BCA">
      <w:pPr>
        <w:rPr>
          <w:rFonts w:ascii="Times New Roman" w:hAnsi="Times New Roman" w:cs="Times New Roman"/>
        </w:rPr>
      </w:pPr>
    </w:p>
    <w:p w:rsidR="008D63DE" w:rsidRPr="00C06BCA" w:rsidRDefault="00C06BCA" w:rsidP="005339F5">
      <w:pPr>
        <w:pStyle w:val="ListParagraph"/>
        <w:numPr>
          <w:ilvl w:val="0"/>
          <w:numId w:val="13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2774444" wp14:editId="7482C834">
                <wp:simplePos x="0" y="0"/>
                <wp:positionH relativeFrom="column">
                  <wp:posOffset>67310</wp:posOffset>
                </wp:positionH>
                <wp:positionV relativeFrom="paragraph">
                  <wp:posOffset>3020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53F55C" id="5-Point Star 39" o:spid="_x0000_s1026" style="position:absolute;margin-left:5.3pt;margin-top:.25pt;width:9.1pt;height: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B45EA4" w:rsidRPr="00797EBB">
        <w:rPr>
          <w:rFonts w:ascii="Times New Roman" w:hAnsi="Times New Roman" w:cs="Times New Roman"/>
        </w:rPr>
        <w:t xml:space="preserve"> </w:t>
      </w:r>
      <w:r w:rsidR="00797EBB" w:rsidRPr="00797EBB">
        <w:rPr>
          <w:rFonts w:ascii="Times New Roman" w:hAnsi="Times New Roman" w:cs="Times New Roman"/>
        </w:rPr>
        <w:t xml:space="preserve">Does a function exist that is both odd </w:t>
      </w:r>
      <w:r w:rsidR="00797EBB" w:rsidRPr="001D4257">
        <w:rPr>
          <w:rFonts w:ascii="Times New Roman" w:hAnsi="Times New Roman" w:cs="Times New Roman"/>
          <w:u w:val="single"/>
        </w:rPr>
        <w:t>and</w:t>
      </w:r>
      <w:r w:rsidR="00797EBB" w:rsidRPr="00797EBB">
        <w:rPr>
          <w:rFonts w:ascii="Times New Roman" w:hAnsi="Times New Roman" w:cs="Times New Roman"/>
        </w:rPr>
        <w:t xml:space="preserve"> </w:t>
      </w:r>
      <w:r w:rsidR="001D4257" w:rsidRPr="00797EBB">
        <w:rPr>
          <w:rFonts w:ascii="Times New Roman" w:hAnsi="Times New Roman" w:cs="Times New Roman"/>
        </w:rPr>
        <w:t>even?</w:t>
      </w:r>
      <w:r w:rsidR="00797EBB" w:rsidRPr="00797EBB">
        <w:rPr>
          <w:rFonts w:ascii="Times New Roman" w:hAnsi="Times New Roman" w:cs="Times New Roman"/>
        </w:rPr>
        <w:t xml:space="preserve"> If so</w:t>
      </w:r>
      <w:bookmarkStart w:id="0" w:name="_GoBack"/>
      <w:bookmarkEnd w:id="0"/>
      <w:r w:rsidR="00797EBB">
        <w:rPr>
          <w:rFonts w:ascii="Times New Roman" w:hAnsi="Times New Roman" w:cs="Times New Roman"/>
        </w:rPr>
        <w:t>,</w:t>
      </w:r>
      <w:r w:rsidR="00797EBB" w:rsidRPr="00797EBB">
        <w:rPr>
          <w:rFonts w:ascii="Times New Roman" w:hAnsi="Times New Roman" w:cs="Times New Roman"/>
        </w:rPr>
        <w:t xml:space="preserve"> write its equation.</w:t>
      </w:r>
      <w:r w:rsidR="00797EBB">
        <w:rPr>
          <w:rFonts w:ascii="Times New Roman" w:hAnsi="Times New Roman" w:cs="Times New Roman"/>
        </w:rPr>
        <w:t xml:space="preserve"> If not, explain why it cannot exist.</w:t>
      </w:r>
    </w:p>
    <w:sectPr w:rsidR="008D63DE" w:rsidRPr="00C06BCA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B1120"/>
    <w:multiLevelType w:val="hybridMultilevel"/>
    <w:tmpl w:val="CEA8AE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3B2AC6"/>
    <w:multiLevelType w:val="hybridMultilevel"/>
    <w:tmpl w:val="5854F6BC"/>
    <w:lvl w:ilvl="0" w:tplc="50BA71BE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382B29"/>
    <w:multiLevelType w:val="hybridMultilevel"/>
    <w:tmpl w:val="D3AE6C34"/>
    <w:lvl w:ilvl="0" w:tplc="0C6A8AF2">
      <w:start w:val="1"/>
      <w:numFmt w:val="bullet"/>
      <w:lvlText w:val="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C638B3"/>
    <w:multiLevelType w:val="hybridMultilevel"/>
    <w:tmpl w:val="DCD42F02"/>
    <w:lvl w:ilvl="0" w:tplc="0C6A8AF2">
      <w:start w:val="1"/>
      <w:numFmt w:val="bullet"/>
      <w:lvlText w:val="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9C2418C"/>
    <w:multiLevelType w:val="hybridMultilevel"/>
    <w:tmpl w:val="BC244FEC"/>
    <w:lvl w:ilvl="0" w:tplc="7CD2F4DC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414E6D"/>
    <w:multiLevelType w:val="hybridMultilevel"/>
    <w:tmpl w:val="F2F8B1C0"/>
    <w:lvl w:ilvl="0" w:tplc="CC009354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C35293"/>
    <w:multiLevelType w:val="hybridMultilevel"/>
    <w:tmpl w:val="D0222F66"/>
    <w:lvl w:ilvl="0" w:tplc="6EFE62A2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410F7D"/>
    <w:multiLevelType w:val="hybridMultilevel"/>
    <w:tmpl w:val="135635F8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AAE0CE4"/>
    <w:multiLevelType w:val="hybridMultilevel"/>
    <w:tmpl w:val="4E5222E4"/>
    <w:lvl w:ilvl="0" w:tplc="CF9E88DA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D414EF"/>
    <w:multiLevelType w:val="hybridMultilevel"/>
    <w:tmpl w:val="E2DA82FA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657E54CC"/>
    <w:multiLevelType w:val="hybridMultilevel"/>
    <w:tmpl w:val="D99E0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302A3B"/>
    <w:multiLevelType w:val="hybridMultilevel"/>
    <w:tmpl w:val="D32A7918"/>
    <w:lvl w:ilvl="0" w:tplc="30302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9"/>
  </w:num>
  <w:num w:numId="4">
    <w:abstractNumId w:val="11"/>
  </w:num>
  <w:num w:numId="5">
    <w:abstractNumId w:val="2"/>
  </w:num>
  <w:num w:numId="6">
    <w:abstractNumId w:val="3"/>
  </w:num>
  <w:num w:numId="7">
    <w:abstractNumId w:val="0"/>
  </w:num>
  <w:num w:numId="8">
    <w:abstractNumId w:val="13"/>
  </w:num>
  <w:num w:numId="9">
    <w:abstractNumId w:val="12"/>
  </w:num>
  <w:num w:numId="10">
    <w:abstractNumId w:val="1"/>
  </w:num>
  <w:num w:numId="11">
    <w:abstractNumId w:val="10"/>
  </w:num>
  <w:num w:numId="12">
    <w:abstractNumId w:val="6"/>
  </w:num>
  <w:num w:numId="13">
    <w:abstractNumId w:val="8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63004"/>
    <w:rsid w:val="00066A82"/>
    <w:rsid w:val="00073601"/>
    <w:rsid w:val="000739C2"/>
    <w:rsid w:val="0008162D"/>
    <w:rsid w:val="000A58D6"/>
    <w:rsid w:val="00184E69"/>
    <w:rsid w:val="001D4257"/>
    <w:rsid w:val="001D6167"/>
    <w:rsid w:val="00200FB7"/>
    <w:rsid w:val="00213E8F"/>
    <w:rsid w:val="002168C3"/>
    <w:rsid w:val="002206CB"/>
    <w:rsid w:val="002607A2"/>
    <w:rsid w:val="00283F08"/>
    <w:rsid w:val="002B4D69"/>
    <w:rsid w:val="002E558D"/>
    <w:rsid w:val="002F1FDC"/>
    <w:rsid w:val="002F310D"/>
    <w:rsid w:val="003541FE"/>
    <w:rsid w:val="00361C8D"/>
    <w:rsid w:val="003B7C63"/>
    <w:rsid w:val="003E67B9"/>
    <w:rsid w:val="00401E2E"/>
    <w:rsid w:val="004804AD"/>
    <w:rsid w:val="005109FC"/>
    <w:rsid w:val="005159F3"/>
    <w:rsid w:val="00544D33"/>
    <w:rsid w:val="00565C54"/>
    <w:rsid w:val="00571FE9"/>
    <w:rsid w:val="0060313C"/>
    <w:rsid w:val="006B3D58"/>
    <w:rsid w:val="006E3502"/>
    <w:rsid w:val="006F419E"/>
    <w:rsid w:val="00701B5E"/>
    <w:rsid w:val="00780E8B"/>
    <w:rsid w:val="00797EBB"/>
    <w:rsid w:val="008D63DE"/>
    <w:rsid w:val="008E2026"/>
    <w:rsid w:val="009009F9"/>
    <w:rsid w:val="0093301B"/>
    <w:rsid w:val="009861BB"/>
    <w:rsid w:val="009F1622"/>
    <w:rsid w:val="00A714DE"/>
    <w:rsid w:val="00A8102A"/>
    <w:rsid w:val="00A90FD7"/>
    <w:rsid w:val="00AA5F9C"/>
    <w:rsid w:val="00AE2773"/>
    <w:rsid w:val="00B06AE2"/>
    <w:rsid w:val="00B304AB"/>
    <w:rsid w:val="00B45EA4"/>
    <w:rsid w:val="00B72FBA"/>
    <w:rsid w:val="00B81544"/>
    <w:rsid w:val="00BD1727"/>
    <w:rsid w:val="00C0620C"/>
    <w:rsid w:val="00C06BCA"/>
    <w:rsid w:val="00C11B27"/>
    <w:rsid w:val="00C33202"/>
    <w:rsid w:val="00C362FB"/>
    <w:rsid w:val="00CA66C2"/>
    <w:rsid w:val="00CE57E2"/>
    <w:rsid w:val="00D06F1D"/>
    <w:rsid w:val="00D16339"/>
    <w:rsid w:val="00D413E8"/>
    <w:rsid w:val="00D420C6"/>
    <w:rsid w:val="00D5212A"/>
    <w:rsid w:val="00E23633"/>
    <w:rsid w:val="00E60C04"/>
    <w:rsid w:val="00E6377E"/>
    <w:rsid w:val="00E71975"/>
    <w:rsid w:val="00F10661"/>
    <w:rsid w:val="00F2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5:docId w15:val="{53F694F5-CB47-47AC-BC85-EFED4B30A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4.png"/><Relationship Id="rId68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6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9.png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0.wmf"/><Relationship Id="rId66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32.png"/><Relationship Id="rId19" Type="http://schemas.openxmlformats.org/officeDocument/2006/relationships/image" Target="media/image9.png"/><Relationship Id="rId14" Type="http://schemas.openxmlformats.org/officeDocument/2006/relationships/image" Target="media/image6.wmf"/><Relationship Id="rId22" Type="http://schemas.openxmlformats.org/officeDocument/2006/relationships/image" Target="media/image11.emf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18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5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2.bin"/><Relationship Id="rId20" Type="http://schemas.openxmlformats.org/officeDocument/2006/relationships/image" Target="media/image10.wmf"/><Relationship Id="rId41" Type="http://schemas.openxmlformats.org/officeDocument/2006/relationships/image" Target="media/image25.png"/><Relationship Id="rId54" Type="http://schemas.openxmlformats.org/officeDocument/2006/relationships/image" Target="media/image28.wmf"/><Relationship Id="rId62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image" Target="media/image4.wmf"/><Relationship Id="rId31" Type="http://schemas.openxmlformats.org/officeDocument/2006/relationships/image" Target="media/image18.png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png"/><Relationship Id="rId65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9" Type="http://schemas.openxmlformats.org/officeDocument/2006/relationships/image" Target="media/image20.emf"/><Relationship Id="rId34" Type="http://schemas.openxmlformats.org/officeDocument/2006/relationships/oleObject" Target="embeddings/oleObject9.bin"/><Relationship Id="rId50" Type="http://schemas.openxmlformats.org/officeDocument/2006/relationships/image" Target="media/image26.wmf"/><Relationship Id="rId5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A5F830-19E5-40A6-8B3E-61619790E6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2</Pages>
  <Words>329</Words>
  <Characters>187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2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7</cp:revision>
  <cp:lastPrinted>2014-08-12T13:38:00Z</cp:lastPrinted>
  <dcterms:created xsi:type="dcterms:W3CDTF">2015-09-09T02:13:00Z</dcterms:created>
  <dcterms:modified xsi:type="dcterms:W3CDTF">2015-09-09T23:30:00Z</dcterms:modified>
</cp:coreProperties>
</file>